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72D5" w:rsidRPr="009F5DD2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1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A rectangle has an area of 12 m</w:t>
      </w:r>
      <w:bookmarkStart w:id="0" w:name="_GoBack"/>
      <w:r w:rsidR="007C72D5" w:rsidRPr="00626A7D">
        <w:rPr>
          <w:rFonts w:eastAsia="TimesNewRoman,Bold" w:cstheme="minorHAnsi"/>
          <w:bCs/>
          <w:sz w:val="20"/>
          <w:szCs w:val="20"/>
          <w:vertAlign w:val="superscript"/>
        </w:rPr>
        <w:t>2</w:t>
      </w:r>
      <w:bookmarkEnd w:id="0"/>
      <w:r w:rsidR="007C72D5" w:rsidRPr="009F5DD2">
        <w:rPr>
          <w:rFonts w:eastAsia="TimesNewRoman,Bold" w:cstheme="minorHAnsi"/>
          <w:bCs/>
          <w:sz w:val="20"/>
          <w:szCs w:val="20"/>
        </w:rPr>
        <w:t xml:space="preserve"> and a width of 400 cm. What is the length of the</w:t>
      </w:r>
      <w:r w:rsidR="00D65618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rectangle?</w:t>
      </w:r>
    </w:p>
    <w:p w:rsidR="003C363A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3 cm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30 cm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300 cm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3000 cm</w:t>
      </w:r>
    </w:p>
    <w:p w:rsidR="00D65618" w:rsidRPr="009F5DD2" w:rsidRDefault="00D6561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2. </w:t>
      </w:r>
      <w:r w:rsidR="007C72D5" w:rsidRPr="009F5DD2">
        <w:rPr>
          <w:rFonts w:eastAsia="TimesNewRoman,Bold" w:cstheme="minorHAnsi"/>
          <w:bCs/>
          <w:sz w:val="20"/>
          <w:szCs w:val="20"/>
        </w:rPr>
        <w:t>What is the area of a circle with a circumference of 43.98226 inches?</w:t>
      </w:r>
      <w:r w:rsidR="003C363A">
        <w:rPr>
          <w:rFonts w:eastAsia="TimesNewRoman,Bold" w:cstheme="minorHAnsi"/>
          <w:bCs/>
          <w:sz w:val="20"/>
          <w:szCs w:val="20"/>
        </w:rPr>
        <w:t xml:space="preserve"> </w:t>
      </w:r>
      <w:proofErr w:type="gramStart"/>
      <w:r w:rsidR="007C72D5" w:rsidRPr="009F5DD2">
        <w:rPr>
          <w:rFonts w:eastAsia="TimesNewRoman,Bold" w:cstheme="minorHAnsi"/>
          <w:bCs/>
          <w:sz w:val="20"/>
          <w:szCs w:val="20"/>
        </w:rPr>
        <w:t>(Use 3.14159 for π.)</w:t>
      </w:r>
      <w:proofErr w:type="gramEnd"/>
    </w:p>
    <w:p w:rsidR="003C363A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153.44029 in.</w:t>
      </w:r>
      <w:r w:rsidRPr="006053B6">
        <w:rPr>
          <w:rFonts w:eastAsia="TimesNewRoman" w:cstheme="minorHAnsi"/>
          <w:sz w:val="20"/>
          <w:szCs w:val="20"/>
          <w:vertAlign w:val="superscript"/>
        </w:rPr>
        <w:t>2</w:t>
      </w:r>
      <w:proofErr w:type="gramEnd"/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 xml:space="preserve">153.93791 </w:t>
      </w:r>
      <w:r w:rsidR="006053B6" w:rsidRPr="009F5DD2">
        <w:rPr>
          <w:rFonts w:eastAsia="TimesNewRoman" w:cstheme="minorHAnsi"/>
          <w:sz w:val="20"/>
          <w:szCs w:val="20"/>
        </w:rPr>
        <w:t>in.</w:t>
      </w:r>
      <w:r w:rsidR="006053B6" w:rsidRPr="006053B6">
        <w:rPr>
          <w:rFonts w:eastAsia="TimesNewRoman" w:cstheme="minorHAnsi"/>
          <w:sz w:val="20"/>
          <w:szCs w:val="20"/>
          <w:vertAlign w:val="superscript"/>
        </w:rPr>
        <w:t>2</w:t>
      </w:r>
      <w:proofErr w:type="gramEnd"/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 xml:space="preserve">153.9325 </w:t>
      </w:r>
      <w:r w:rsidR="006053B6" w:rsidRPr="009F5DD2">
        <w:rPr>
          <w:rFonts w:eastAsia="TimesNewRoman" w:cstheme="minorHAnsi"/>
          <w:sz w:val="20"/>
          <w:szCs w:val="20"/>
        </w:rPr>
        <w:t>in.</w:t>
      </w:r>
      <w:r w:rsidR="006053B6" w:rsidRPr="006053B6">
        <w:rPr>
          <w:rFonts w:eastAsia="TimesNewRoman" w:cstheme="minorHAnsi"/>
          <w:sz w:val="20"/>
          <w:szCs w:val="20"/>
          <w:vertAlign w:val="superscript"/>
        </w:rPr>
        <w:t>2</w:t>
      </w:r>
      <w:proofErr w:type="gramEnd"/>
    </w:p>
    <w:p w:rsidR="007C72D5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 xml:space="preserve">153.9394 </w:t>
      </w:r>
      <w:r w:rsidR="006053B6" w:rsidRPr="009F5DD2">
        <w:rPr>
          <w:rFonts w:eastAsia="TimesNewRoman" w:cstheme="minorHAnsi"/>
          <w:sz w:val="20"/>
          <w:szCs w:val="20"/>
        </w:rPr>
        <w:t>in.</w:t>
      </w:r>
      <w:r w:rsidR="006053B6" w:rsidRPr="006053B6">
        <w:rPr>
          <w:rFonts w:eastAsia="TimesNewRoman" w:cstheme="minorHAnsi"/>
          <w:sz w:val="20"/>
          <w:szCs w:val="20"/>
          <w:vertAlign w:val="superscript"/>
        </w:rPr>
        <w:t>2</w:t>
      </w:r>
      <w:proofErr w:type="gramEnd"/>
    </w:p>
    <w:p w:rsidR="006053B6" w:rsidRPr="009F5DD2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6053B6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3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The tension caused by a wave moving along a string is found using the formula</w:t>
      </w:r>
    </w:p>
    <w:p w:rsidR="006053B6" w:rsidRDefault="006053B6" w:rsidP="006053B6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6053B6" w:rsidRDefault="006053B6" w:rsidP="006053B6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6053B6" w:rsidRPr="009F5DD2" w:rsidRDefault="007C72D5" w:rsidP="006053B6">
      <w:pPr>
        <w:autoSpaceDE w:val="0"/>
        <w:autoSpaceDN w:val="0"/>
        <w:adjustRightInd w:val="0"/>
        <w:spacing w:after="0" w:line="240" w:lineRule="auto"/>
        <w:ind w:left="720" w:firstLine="720"/>
        <w:rPr>
          <w:rFonts w:eastAsia="TimesNewRoman,Bold" w:cstheme="minorHAnsi"/>
          <w:bCs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i/>
          <w:iCs/>
          <w:sz w:val="20"/>
          <w:szCs w:val="20"/>
        </w:rPr>
        <w:t>T</w:t>
      </w:r>
      <w:r w:rsidR="006053B6">
        <w:rPr>
          <w:rFonts w:eastAsia="TimesNewRoman,Bold" w:cstheme="minorHAnsi"/>
          <w:bCs/>
          <w:i/>
          <w:iCs/>
          <w:sz w:val="20"/>
          <w:szCs w:val="20"/>
        </w:rPr>
        <w:t xml:space="preserve"> = </w:t>
      </w:r>
      <w:r w:rsidR="006053B6" w:rsidRPr="006053B6">
        <w:rPr>
          <w:rFonts w:eastAsia="TimesNewRoman,Bold" w:cstheme="minorHAnsi"/>
          <w:bCs/>
          <w:i/>
          <w:iCs/>
          <w:sz w:val="20"/>
          <w:szCs w:val="20"/>
          <w:u w:val="single"/>
        </w:rPr>
        <w:t>mv</w:t>
      </w:r>
      <w:r w:rsidR="006053B6" w:rsidRPr="006053B6">
        <w:rPr>
          <w:rFonts w:eastAsia="TimesNewRoman,Bold" w:cstheme="minorHAnsi"/>
          <w:bCs/>
          <w:i/>
          <w:iCs/>
          <w:sz w:val="20"/>
          <w:szCs w:val="20"/>
          <w:u w:val="single"/>
          <w:vertAlign w:val="superscript"/>
        </w:rPr>
        <w:t>2</w:t>
      </w:r>
    </w:p>
    <w:p w:rsidR="007C72D5" w:rsidRPr="009F5DD2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i/>
          <w:iCs/>
          <w:sz w:val="20"/>
          <w:szCs w:val="20"/>
        </w:rPr>
      </w:pPr>
      <w:r>
        <w:rPr>
          <w:rFonts w:eastAsia="TimesNewRoman,Bold" w:cstheme="minorHAnsi"/>
          <w:bCs/>
          <w:i/>
          <w:iCs/>
          <w:sz w:val="20"/>
          <w:szCs w:val="20"/>
        </w:rPr>
        <w:t xml:space="preserve">       </w:t>
      </w:r>
      <w:r>
        <w:rPr>
          <w:rFonts w:eastAsia="TimesNewRoman,Bold" w:cstheme="minorHAnsi"/>
          <w:bCs/>
          <w:i/>
          <w:iCs/>
          <w:sz w:val="20"/>
          <w:szCs w:val="20"/>
        </w:rPr>
        <w:tab/>
      </w:r>
      <w:r>
        <w:rPr>
          <w:rFonts w:eastAsia="TimesNewRoman,Bold" w:cstheme="minorHAnsi"/>
          <w:bCs/>
          <w:i/>
          <w:iCs/>
          <w:sz w:val="20"/>
          <w:szCs w:val="20"/>
        </w:rPr>
        <w:tab/>
        <w:t xml:space="preserve">       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L</w:t>
      </w:r>
      <w:r>
        <w:rPr>
          <w:rFonts w:eastAsia="TimesNewRoman,Bold" w:cstheme="minorHAnsi"/>
          <w:bCs/>
          <w:i/>
          <w:iCs/>
          <w:sz w:val="20"/>
          <w:szCs w:val="20"/>
        </w:rPr>
        <w:t xml:space="preserve">      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If </w:t>
      </w:r>
      <w:r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m </w:t>
      </w:r>
      <w:r w:rsidRPr="009F5DD2">
        <w:rPr>
          <w:rFonts w:eastAsia="TimesNewRoman,Bold" w:cstheme="minorHAnsi"/>
          <w:bCs/>
          <w:sz w:val="20"/>
          <w:szCs w:val="20"/>
        </w:rPr>
        <w:t xml:space="preserve">is the mass of the string in grams, </w:t>
      </w:r>
      <w:r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L </w:t>
      </w:r>
      <w:r w:rsidRPr="009F5DD2">
        <w:rPr>
          <w:rFonts w:eastAsia="TimesNewRoman,Bold" w:cstheme="minorHAnsi"/>
          <w:bCs/>
          <w:sz w:val="20"/>
          <w:szCs w:val="20"/>
        </w:rPr>
        <w:t>is the length of the string in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sz w:val="20"/>
          <w:szCs w:val="20"/>
        </w:rPr>
        <w:t>centimeters</w:t>
      </w:r>
      <w:proofErr w:type="gramEnd"/>
      <w:r w:rsidRPr="009F5DD2">
        <w:rPr>
          <w:rFonts w:eastAsia="TimesNewRoman,Bold" w:cstheme="minorHAnsi"/>
          <w:bCs/>
          <w:sz w:val="20"/>
          <w:szCs w:val="20"/>
        </w:rPr>
        <w:t xml:space="preserve">, and </w:t>
      </w:r>
      <w:r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v </w:t>
      </w:r>
      <w:r w:rsidRPr="009F5DD2">
        <w:rPr>
          <w:rFonts w:eastAsia="TimesNewRoman,Bold" w:cstheme="minorHAnsi"/>
          <w:bCs/>
          <w:sz w:val="20"/>
          <w:szCs w:val="20"/>
        </w:rPr>
        <w:t>is the velocity of the wave in centimeters per second, what is the unit</w:t>
      </w:r>
    </w:p>
    <w:p w:rsidR="007C72D5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sz w:val="20"/>
          <w:szCs w:val="20"/>
        </w:rPr>
        <w:t>of</w:t>
      </w:r>
      <w:proofErr w:type="gramEnd"/>
      <w:r w:rsidRPr="009F5DD2">
        <w:rPr>
          <w:rFonts w:eastAsia="TimesNewRoman,Bold" w:cstheme="minorHAnsi"/>
          <w:bCs/>
          <w:sz w:val="20"/>
          <w:szCs w:val="20"/>
        </w:rPr>
        <w:t xml:space="preserve"> the tension of the string, </w:t>
      </w:r>
      <w:r w:rsidRPr="009F5DD2">
        <w:rPr>
          <w:rFonts w:eastAsia="TimesNewRoman,Bold" w:cstheme="minorHAnsi"/>
          <w:bCs/>
          <w:i/>
          <w:iCs/>
          <w:sz w:val="20"/>
          <w:szCs w:val="20"/>
        </w:rPr>
        <w:t>T</w:t>
      </w:r>
      <w:r w:rsidRPr="009F5DD2">
        <w:rPr>
          <w:rFonts w:eastAsia="TimesNewRoman,Bold" w:cstheme="minorHAnsi"/>
          <w:bCs/>
          <w:sz w:val="20"/>
          <w:szCs w:val="20"/>
        </w:rPr>
        <w:t>?</w:t>
      </w:r>
    </w:p>
    <w:p w:rsidR="006053B6" w:rsidRPr="009F5DD2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gram-centimeters per second squared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centimeters per second squared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grams per centimeter-second squared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centimeters squared per second</w:t>
      </w:r>
    </w:p>
    <w:p w:rsidR="006053B6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4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The kinetic energy of an object in motion is found using the formula</w:t>
      </w:r>
      <w:r>
        <w:rPr>
          <w:rFonts w:eastAsia="TimesNewRoman,Bold" w:cstheme="minorHAnsi"/>
          <w:bCs/>
          <w:sz w:val="20"/>
          <w:szCs w:val="20"/>
        </w:rPr>
        <w:t>: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KE</w:t>
      </w:r>
      <w:r>
        <w:rPr>
          <w:rFonts w:eastAsia="TimesNewRoman,Bold" w:cstheme="minorHAnsi"/>
          <w:bCs/>
          <w:i/>
          <w:iCs/>
          <w:sz w:val="20"/>
          <w:szCs w:val="20"/>
        </w:rPr>
        <w:t xml:space="preserve"> = ½</w:t>
      </w:r>
      <w:r w:rsidRPr="006053B6">
        <w:rPr>
          <w:rFonts w:eastAsia="TimesNewRoman,Bold" w:cstheme="minorHAnsi"/>
          <w:bCs/>
          <w:i/>
          <w:iCs/>
          <w:sz w:val="20"/>
          <w:szCs w:val="20"/>
        </w:rPr>
        <w:t>mv</w:t>
      </w:r>
      <w:r w:rsidRPr="006053B6">
        <w:rPr>
          <w:rFonts w:eastAsia="TimesNewRoman,Bold" w:cstheme="minorHAnsi"/>
          <w:bCs/>
          <w:i/>
          <w:iCs/>
          <w:sz w:val="20"/>
          <w:szCs w:val="20"/>
          <w:vertAlign w:val="superscript"/>
        </w:rPr>
        <w:t>2</w:t>
      </w:r>
      <w:r w:rsidR="007C72D5" w:rsidRPr="009F5DD2">
        <w:rPr>
          <w:rFonts w:eastAsia="TimesNewRoman,Bold" w:cstheme="minorHAnsi"/>
          <w:bCs/>
          <w:sz w:val="20"/>
          <w:szCs w:val="20"/>
        </w:rPr>
        <w:t>,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where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i/>
          <w:iCs/>
          <w:sz w:val="20"/>
          <w:szCs w:val="20"/>
        </w:rPr>
        <w:t>m</w:t>
      </w:r>
      <w:proofErr w:type="gramEnd"/>
      <w:r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 </w:t>
      </w:r>
      <w:r w:rsidRPr="009F5DD2">
        <w:rPr>
          <w:rFonts w:eastAsia="TimesNewRoman,Bold" w:cstheme="minorHAnsi"/>
          <w:bCs/>
          <w:sz w:val="20"/>
          <w:szCs w:val="20"/>
        </w:rPr>
        <w:t xml:space="preserve">is the mass of the object in kilograms and </w:t>
      </w:r>
      <w:r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v </w:t>
      </w:r>
      <w:r w:rsidRPr="009F5DD2">
        <w:rPr>
          <w:rFonts w:eastAsia="TimesNewRoman,Bold" w:cstheme="minorHAnsi"/>
          <w:bCs/>
          <w:sz w:val="20"/>
          <w:szCs w:val="20"/>
        </w:rPr>
        <w:t>is the velocity of the object in meters per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sz w:val="20"/>
          <w:szCs w:val="20"/>
        </w:rPr>
        <w:t>second</w:t>
      </w:r>
      <w:proofErr w:type="gramEnd"/>
      <w:r w:rsidRPr="009F5DD2">
        <w:rPr>
          <w:rFonts w:eastAsia="TimesNewRoman,Bold" w:cstheme="minorHAnsi"/>
          <w:bCs/>
          <w:sz w:val="20"/>
          <w:szCs w:val="20"/>
        </w:rPr>
        <w:t xml:space="preserve">. If the velocity of the object is 20 meters per second, what is the coefficient of </w:t>
      </w:r>
      <w:r w:rsidRPr="009F5DD2">
        <w:rPr>
          <w:rFonts w:eastAsia="TimesNewRoman,Bold" w:cstheme="minorHAnsi"/>
          <w:bCs/>
          <w:i/>
          <w:iCs/>
          <w:sz w:val="20"/>
          <w:szCs w:val="20"/>
        </w:rPr>
        <w:t>m</w:t>
      </w:r>
      <w:r w:rsidRPr="009F5DD2">
        <w:rPr>
          <w:rFonts w:eastAsia="TimesNewRoman,Bold" w:cstheme="minorHAnsi"/>
          <w:bCs/>
          <w:sz w:val="20"/>
          <w:szCs w:val="20"/>
        </w:rPr>
        <w:t>?</w:t>
      </w:r>
    </w:p>
    <w:p w:rsidR="003C363A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10 meters/second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20 meters/second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200 meters squared/second squared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400 meters squared/second squared</w:t>
      </w:r>
    </w:p>
    <w:p w:rsidR="006053B6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6053B6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5. 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A certain population of bacteria has a growth rate </w:t>
      </w:r>
      <w:proofErr w:type="gramStart"/>
      <w:r w:rsidR="007C72D5" w:rsidRPr="009F5DD2">
        <w:rPr>
          <w:rFonts w:eastAsia="TimesNewRoman,Bold" w:cstheme="minorHAnsi"/>
          <w:bCs/>
          <w:sz w:val="20"/>
          <w:szCs w:val="20"/>
        </w:rPr>
        <w:t>of 0.02 bacteria/hour</w:t>
      </w:r>
      <w:proofErr w:type="gramEnd"/>
      <w:r w:rsidR="007C72D5" w:rsidRPr="009F5DD2">
        <w:rPr>
          <w:rFonts w:eastAsia="TimesNewRoman,Bold" w:cstheme="minorHAnsi"/>
          <w:bCs/>
          <w:sz w:val="20"/>
          <w:szCs w:val="20"/>
        </w:rPr>
        <w:t>. The formula</w:t>
      </w:r>
      <w:r w:rsidR="00C42458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for the growth of the </w:t>
      </w:r>
      <w:r>
        <w:rPr>
          <w:rFonts w:eastAsia="TimesNewRoman,Bold" w:cstheme="minorHAnsi"/>
          <w:bCs/>
          <w:sz w:val="20"/>
          <w:szCs w:val="20"/>
        </w:rPr>
        <w:t>bacteria’s population is</w:t>
      </w:r>
      <w:r w:rsidR="00C42458">
        <w:rPr>
          <w:rFonts w:eastAsia="TimesNewRoman,Bold" w:cstheme="minorHAnsi"/>
          <w:bCs/>
          <w:sz w:val="20"/>
          <w:szCs w:val="20"/>
        </w:rPr>
        <w:t xml:space="preserve">      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proofErr w:type="gramStart"/>
      <w:r>
        <w:rPr>
          <w:rFonts w:eastAsia="TimesNewRoman,Bold" w:cstheme="minorHAnsi"/>
          <w:bCs/>
          <w:sz w:val="20"/>
          <w:szCs w:val="20"/>
        </w:rPr>
        <w:t>A  =</w:t>
      </w:r>
      <w:proofErr w:type="gramEnd"/>
      <w:r>
        <w:rPr>
          <w:rFonts w:eastAsia="TimesNewRoman,Bold" w:cstheme="minorHAnsi"/>
          <w:bCs/>
          <w:sz w:val="20"/>
          <w:szCs w:val="20"/>
        </w:rPr>
        <w:t xml:space="preserve"> P</w:t>
      </w:r>
      <w:r w:rsidRPr="006053B6">
        <w:rPr>
          <w:rFonts w:eastAsia="TimesNewRoman,Bold" w:cstheme="minorHAnsi"/>
          <w:bCs/>
          <w:sz w:val="20"/>
          <w:szCs w:val="20"/>
          <w:vertAlign w:val="subscript"/>
        </w:rPr>
        <w:t>o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(2.71828)</w:t>
      </w:r>
      <w:r w:rsidR="00C42458">
        <w:rPr>
          <w:rFonts w:eastAsia="TimesNewRoman,Bold" w:cstheme="minorHAnsi"/>
          <w:bCs/>
          <w:sz w:val="20"/>
          <w:szCs w:val="20"/>
          <w:vertAlign w:val="superscript"/>
        </w:rPr>
        <w:t>.02t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</w:t>
      </w:r>
      <w:r w:rsidR="00C42458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where </w:t>
      </w:r>
      <w:r w:rsidR="00C42458">
        <w:rPr>
          <w:rFonts w:eastAsia="TimesNewRoman,Bold" w:cstheme="minorHAnsi"/>
          <w:bCs/>
          <w:sz w:val="20"/>
          <w:szCs w:val="20"/>
        </w:rPr>
        <w:t>P</w:t>
      </w:r>
      <w:r w:rsidR="00C42458" w:rsidRPr="006053B6">
        <w:rPr>
          <w:rFonts w:eastAsia="TimesNewRoman,Bold" w:cstheme="minorHAnsi"/>
          <w:bCs/>
          <w:sz w:val="20"/>
          <w:szCs w:val="20"/>
          <w:vertAlign w:val="subscript"/>
        </w:rPr>
        <w:t>o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is the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original population and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t </w:t>
      </w:r>
      <w:r w:rsidR="007C72D5" w:rsidRPr="009F5DD2">
        <w:rPr>
          <w:rFonts w:eastAsia="TimesNewRoman,Bold" w:cstheme="minorHAnsi"/>
          <w:bCs/>
          <w:sz w:val="20"/>
          <w:szCs w:val="20"/>
        </w:rPr>
        <w:t>is the time in hours.</w:t>
      </w:r>
      <w:r w:rsidR="00C42458">
        <w:rPr>
          <w:rFonts w:eastAsia="TimesNewRoman,Bold" w:cstheme="minorHAnsi"/>
          <w:bCs/>
          <w:sz w:val="20"/>
          <w:szCs w:val="20"/>
        </w:rPr>
        <w:t xml:space="preserve">  </w:t>
      </w:r>
      <w:r w:rsidR="007C72D5" w:rsidRPr="009F5DD2">
        <w:rPr>
          <w:rFonts w:eastAsia="TimesNewRoman,Bold" w:cstheme="minorHAnsi"/>
          <w:bCs/>
          <w:sz w:val="20"/>
          <w:szCs w:val="20"/>
        </w:rPr>
        <w:t>If you begin with 200 bacteria, approximately how many of the bacteria can you expect</w:t>
      </w:r>
      <w:r w:rsidR="00C42458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after 100 hours?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7.38905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271.828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1477.8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20,000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lastRenderedPageBreak/>
        <w:t xml:space="preserve">6. </w:t>
      </w:r>
      <w:r w:rsidR="007C72D5" w:rsidRPr="009F5DD2">
        <w:rPr>
          <w:rFonts w:eastAsia="TimesNewRoman,Bold" w:cstheme="minorHAnsi"/>
          <w:bCs/>
          <w:sz w:val="20"/>
          <w:szCs w:val="20"/>
        </w:rPr>
        <w:t>Two angles of a triangle measure 20</w:t>
      </w:r>
      <w:r w:rsidR="007C72D5" w:rsidRPr="009F5DD2">
        <w:rPr>
          <w:rFonts w:eastAsia="TimesNewRoman,Bold" w:cstheme="minorHAnsi"/>
          <w:sz w:val="20"/>
          <w:szCs w:val="20"/>
        </w:rPr>
        <w:t xml:space="preserve">° </w:t>
      </w:r>
      <w:r w:rsidR="007C72D5" w:rsidRPr="009F5DD2">
        <w:rPr>
          <w:rFonts w:eastAsia="TimesNewRoman,Bold" w:cstheme="minorHAnsi"/>
          <w:bCs/>
          <w:sz w:val="20"/>
          <w:szCs w:val="20"/>
        </w:rPr>
        <w:t>and 50</w:t>
      </w:r>
      <w:r w:rsidR="007C72D5" w:rsidRPr="009F5DD2">
        <w:rPr>
          <w:rFonts w:eastAsia="TimesNewRoman,Bold" w:cstheme="minorHAnsi"/>
          <w:sz w:val="20"/>
          <w:szCs w:val="20"/>
        </w:rPr>
        <w:t>°</w:t>
      </w:r>
      <w:r w:rsidR="007C72D5" w:rsidRPr="009F5DD2">
        <w:rPr>
          <w:rFonts w:eastAsia="TimesNewRoman,Bold" w:cstheme="minorHAnsi"/>
          <w:bCs/>
          <w:sz w:val="20"/>
          <w:szCs w:val="20"/>
        </w:rPr>
        <w:t>. What is the measure of the third angle?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30</w:t>
      </w:r>
      <w:r w:rsidRPr="009F5DD2">
        <w:rPr>
          <w:rFonts w:eastAsia="TimesNewRoman,Bold" w:cstheme="minorHAnsi"/>
          <w:sz w:val="20"/>
          <w:szCs w:val="20"/>
        </w:rPr>
        <w:t>°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70</w:t>
      </w:r>
      <w:r w:rsidRPr="009F5DD2">
        <w:rPr>
          <w:rFonts w:eastAsia="TimesNewRoman,Bold" w:cstheme="minorHAnsi"/>
          <w:sz w:val="20"/>
          <w:szCs w:val="20"/>
        </w:rPr>
        <w:t>°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110</w:t>
      </w:r>
      <w:r w:rsidRPr="009F5DD2">
        <w:rPr>
          <w:rFonts w:eastAsia="TimesNewRoman,Bold" w:cstheme="minorHAnsi"/>
          <w:sz w:val="20"/>
          <w:szCs w:val="20"/>
        </w:rPr>
        <w:t>°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160</w:t>
      </w:r>
      <w:r w:rsidRPr="009F5DD2">
        <w:rPr>
          <w:rFonts w:eastAsia="TimesNewRoman,Bold" w:cstheme="minorHAnsi"/>
          <w:sz w:val="20"/>
          <w:szCs w:val="20"/>
        </w:rPr>
        <w:t>°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7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What is the solution to the equation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P </w:t>
      </w:r>
      <w:r w:rsidR="007C72D5" w:rsidRPr="009F5DD2">
        <w:rPr>
          <w:rFonts w:eastAsia="TimesNewRoman,Bold" w:cstheme="minorHAnsi"/>
          <w:bCs/>
          <w:sz w:val="20"/>
          <w:szCs w:val="20"/>
        </w:rPr>
        <w:t>= 2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l </w:t>
      </w:r>
      <w:r w:rsidR="007C72D5" w:rsidRPr="009F5DD2">
        <w:rPr>
          <w:rFonts w:eastAsia="TimesNewRoman,Bold" w:cstheme="minorHAnsi"/>
          <w:bCs/>
          <w:sz w:val="20"/>
          <w:szCs w:val="20"/>
        </w:rPr>
        <w:t>+ 2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w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when solved for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w</w:t>
      </w:r>
      <w:r w:rsidR="007C72D5" w:rsidRPr="009F5DD2">
        <w:rPr>
          <w:rFonts w:eastAsia="TimesNewRoman,Bold" w:cstheme="minorHAnsi"/>
          <w:bCs/>
          <w:sz w:val="20"/>
          <w:szCs w:val="20"/>
        </w:rPr>
        <w:t>?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A.</w:t>
      </w:r>
      <w:r w:rsidR="00C42458">
        <w:rPr>
          <w:rFonts w:eastAsia="TimesNewRoman,Bold" w:cstheme="minorHAnsi"/>
          <w:bCs/>
          <w:sz w:val="20"/>
          <w:szCs w:val="20"/>
        </w:rPr>
        <w:t xml:space="preserve"> w = </w:t>
      </w:r>
      <w:r w:rsidR="00C42458" w:rsidRPr="00C42458">
        <w:rPr>
          <w:rFonts w:eastAsia="TimesNewRoman,Bold" w:cstheme="minorHAnsi"/>
          <w:bCs/>
          <w:i/>
          <w:sz w:val="20"/>
          <w:szCs w:val="20"/>
          <w:u w:val="single"/>
        </w:rPr>
        <w:t>2l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 xml:space="preserve">             P</w:t>
      </w:r>
    </w:p>
    <w:p w:rsidR="00C42458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C42458" w:rsidRPr="009F5DD2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 xml:space="preserve">B. </w:t>
      </w:r>
      <w:r>
        <w:rPr>
          <w:rFonts w:eastAsia="TimesNewRoman,Bold" w:cstheme="minorHAnsi"/>
          <w:bCs/>
          <w:sz w:val="20"/>
          <w:szCs w:val="20"/>
        </w:rPr>
        <w:t xml:space="preserve">w = </w:t>
      </w:r>
      <w:r w:rsidRPr="00C42458">
        <w:rPr>
          <w:rFonts w:eastAsia="TimesNewRoman,Bold" w:cstheme="minorHAnsi"/>
          <w:bCs/>
          <w:i/>
          <w:sz w:val="20"/>
          <w:szCs w:val="20"/>
          <w:u w:val="single"/>
        </w:rPr>
        <w:t>2l</w:t>
      </w:r>
      <w:r>
        <w:rPr>
          <w:rFonts w:eastAsia="TimesNewRoman,Bold" w:cstheme="minorHAnsi"/>
          <w:bCs/>
          <w:i/>
          <w:sz w:val="20"/>
          <w:szCs w:val="20"/>
          <w:u w:val="single"/>
        </w:rPr>
        <w:t>- P</w:t>
      </w:r>
    </w:p>
    <w:p w:rsidR="00C42458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 xml:space="preserve">              2</w:t>
      </w:r>
    </w:p>
    <w:p w:rsidR="00C42458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C42458" w:rsidRPr="00C42458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C. w = </w:t>
      </w:r>
      <w:r w:rsidRPr="00C42458">
        <w:rPr>
          <w:rFonts w:eastAsia="TimesNewRoman,Bold" w:cstheme="minorHAnsi"/>
          <w:bCs/>
          <w:i/>
          <w:sz w:val="20"/>
          <w:szCs w:val="20"/>
        </w:rPr>
        <w:t>2l</w:t>
      </w:r>
      <w:r>
        <w:rPr>
          <w:rFonts w:eastAsia="TimesNewRoman,Bold" w:cstheme="minorHAnsi"/>
          <w:bCs/>
          <w:sz w:val="20"/>
          <w:szCs w:val="20"/>
        </w:rPr>
        <w:t xml:space="preserve"> - </w:t>
      </w:r>
      <w:r w:rsidRPr="00C42458">
        <w:rPr>
          <w:rFonts w:eastAsia="TimesNewRoman,Bold" w:cstheme="minorHAnsi"/>
          <w:bCs/>
          <w:sz w:val="20"/>
          <w:szCs w:val="20"/>
          <w:u w:val="single"/>
        </w:rPr>
        <w:t>P</w:t>
      </w:r>
    </w:p>
    <w:p w:rsidR="00C42458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 xml:space="preserve">                   2</w:t>
      </w:r>
    </w:p>
    <w:p w:rsidR="00C42458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C42458" w:rsidRPr="009F5DD2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 xml:space="preserve">D. </w:t>
      </w:r>
      <w:r>
        <w:rPr>
          <w:rFonts w:eastAsia="TimesNewRoman,Bold" w:cstheme="minorHAnsi"/>
          <w:bCs/>
          <w:sz w:val="20"/>
          <w:szCs w:val="20"/>
        </w:rPr>
        <w:t xml:space="preserve">w = </w:t>
      </w:r>
      <w:r w:rsidRPr="00C42458">
        <w:rPr>
          <w:rFonts w:eastAsia="TimesNewRoman,Bold" w:cstheme="minorHAnsi"/>
          <w:bCs/>
          <w:sz w:val="20"/>
          <w:szCs w:val="20"/>
          <w:u w:val="single"/>
        </w:rPr>
        <w:t xml:space="preserve">P - </w:t>
      </w:r>
      <w:r w:rsidRPr="00C42458">
        <w:rPr>
          <w:rFonts w:eastAsia="TimesNewRoman,Bold" w:cstheme="minorHAnsi"/>
          <w:bCs/>
          <w:i/>
          <w:sz w:val="20"/>
          <w:szCs w:val="20"/>
          <w:u w:val="single"/>
        </w:rPr>
        <w:t>2l</w:t>
      </w:r>
    </w:p>
    <w:p w:rsidR="00C42458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 xml:space="preserve">                2</w:t>
      </w:r>
    </w:p>
    <w:p w:rsidR="00C42458" w:rsidRDefault="00C42458" w:rsidP="00C4245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8.  </w:t>
      </w:r>
      <w:r w:rsidR="007C72D5" w:rsidRPr="009F5DD2">
        <w:rPr>
          <w:rFonts w:eastAsia="TimesNewRoman,Bold" w:cstheme="minorHAnsi"/>
          <w:bCs/>
          <w:sz w:val="20"/>
          <w:szCs w:val="20"/>
        </w:rPr>
        <w:t>Bruce owns a business that produces widgets. He must bring in more in revenue than he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pays out in costs in order to turn a profit.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sz w:val="20"/>
          <w:szCs w:val="20"/>
        </w:rPr>
      </w:pPr>
    </w:p>
    <w:p w:rsidR="007C72D5" w:rsidRPr="009F5DD2" w:rsidRDefault="007C72D5" w:rsidP="003C363A">
      <w:pPr>
        <w:autoSpaceDE w:val="0"/>
        <w:autoSpaceDN w:val="0"/>
        <w:adjustRightInd w:val="0"/>
        <w:spacing w:after="0" w:line="240" w:lineRule="auto"/>
        <w:ind w:firstLine="720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sz w:val="20"/>
          <w:szCs w:val="20"/>
        </w:rPr>
        <w:t xml:space="preserve">• </w:t>
      </w:r>
      <w:r w:rsidRPr="009F5DD2">
        <w:rPr>
          <w:rFonts w:eastAsia="TimesNewRoman,Bold" w:cstheme="minorHAnsi"/>
          <w:bCs/>
          <w:sz w:val="20"/>
          <w:szCs w:val="20"/>
        </w:rPr>
        <w:t>It costs $10 in labor and materials to make each of his widgets.</w:t>
      </w:r>
    </w:p>
    <w:p w:rsidR="007C72D5" w:rsidRPr="009F5DD2" w:rsidRDefault="007C72D5" w:rsidP="003C363A">
      <w:pPr>
        <w:autoSpaceDE w:val="0"/>
        <w:autoSpaceDN w:val="0"/>
        <w:adjustRightInd w:val="0"/>
        <w:spacing w:after="0" w:line="240" w:lineRule="auto"/>
        <w:ind w:firstLine="720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sz w:val="20"/>
          <w:szCs w:val="20"/>
        </w:rPr>
        <w:t xml:space="preserve">• </w:t>
      </w:r>
      <w:r w:rsidRPr="009F5DD2">
        <w:rPr>
          <w:rFonts w:eastAsia="TimesNewRoman,Bold" w:cstheme="minorHAnsi"/>
          <w:bCs/>
          <w:sz w:val="20"/>
          <w:szCs w:val="20"/>
        </w:rPr>
        <w:t>His rent each month for his factory is $4000.</w:t>
      </w:r>
    </w:p>
    <w:p w:rsidR="007C72D5" w:rsidRPr="009F5DD2" w:rsidRDefault="007C72D5" w:rsidP="003C363A">
      <w:pPr>
        <w:autoSpaceDE w:val="0"/>
        <w:autoSpaceDN w:val="0"/>
        <w:adjustRightInd w:val="0"/>
        <w:spacing w:after="0" w:line="240" w:lineRule="auto"/>
        <w:ind w:firstLine="720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sz w:val="20"/>
          <w:szCs w:val="20"/>
        </w:rPr>
        <w:t xml:space="preserve">• </w:t>
      </w:r>
      <w:r w:rsidRPr="009F5DD2">
        <w:rPr>
          <w:rFonts w:eastAsia="TimesNewRoman,Bold" w:cstheme="minorHAnsi"/>
          <w:bCs/>
          <w:sz w:val="20"/>
          <w:szCs w:val="20"/>
        </w:rPr>
        <w:t>He sells each widget for $25</w:t>
      </w:r>
      <w:r w:rsidRPr="009F5DD2">
        <w:rPr>
          <w:rFonts w:eastAsia="TimesNewRoman" w:cstheme="minorHAnsi"/>
          <w:sz w:val="20"/>
          <w:szCs w:val="20"/>
        </w:rPr>
        <w:t>.</w:t>
      </w:r>
    </w:p>
    <w:p w:rsidR="00475BC3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How many widgets does Bruce need to sell each month to make the minimum profit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160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260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267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400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9.</w:t>
      </w:r>
      <w:r w:rsidR="00C42458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Emily wants to solve the equation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ax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–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w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= 3 for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w</w:t>
      </w:r>
      <w:r w:rsidR="007C72D5" w:rsidRPr="009F5DD2">
        <w:rPr>
          <w:rFonts w:eastAsia="TimesNewRoman" w:cstheme="minorHAnsi"/>
          <w:sz w:val="20"/>
          <w:szCs w:val="20"/>
        </w:rPr>
        <w:t xml:space="preserve">. </w:t>
      </w:r>
      <w:r w:rsidR="007C72D5" w:rsidRPr="009F5DD2">
        <w:rPr>
          <w:rFonts w:eastAsia="TimesNewRoman,Bold" w:cstheme="minorHAnsi"/>
          <w:bCs/>
          <w:sz w:val="20"/>
          <w:szCs w:val="20"/>
        </w:rPr>
        <w:t>Which equation shows the results of</w:t>
      </w:r>
      <w:r w:rsidR="00C42458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a correctly applied strategy?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w </w:t>
      </w:r>
      <w:r w:rsidRPr="009F5DD2">
        <w:rPr>
          <w:rFonts w:eastAsia="TimesNewRoman" w:cstheme="minorHAnsi"/>
          <w:sz w:val="20"/>
          <w:szCs w:val="20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ax </w:t>
      </w:r>
      <w:r w:rsidRPr="009F5DD2">
        <w:rPr>
          <w:rFonts w:eastAsia="TimesNewRoman" w:cstheme="minorHAnsi"/>
          <w:sz w:val="20"/>
          <w:szCs w:val="20"/>
        </w:rPr>
        <w:t>– 3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w </w:t>
      </w:r>
      <w:r w:rsidRPr="009F5DD2">
        <w:rPr>
          <w:rFonts w:eastAsia="TimesNewRoman" w:cstheme="minorHAnsi"/>
          <w:sz w:val="20"/>
          <w:szCs w:val="20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ax </w:t>
      </w:r>
      <w:r w:rsidRPr="009F5DD2">
        <w:rPr>
          <w:rFonts w:eastAsia="TimesNewRoman" w:cstheme="minorHAnsi"/>
          <w:sz w:val="20"/>
          <w:szCs w:val="20"/>
        </w:rPr>
        <w:t>+ 3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w </w:t>
      </w:r>
      <w:r w:rsidRPr="009F5DD2">
        <w:rPr>
          <w:rFonts w:eastAsia="TimesNewRoman" w:cstheme="minorHAnsi"/>
          <w:sz w:val="20"/>
          <w:szCs w:val="20"/>
        </w:rPr>
        <w:t xml:space="preserve">= 3 – </w:t>
      </w:r>
      <w:r w:rsidRPr="009F5DD2">
        <w:rPr>
          <w:rFonts w:eastAsia="TimesNewRoman,Italic" w:cstheme="minorHAnsi"/>
          <w:i/>
          <w:iCs/>
          <w:sz w:val="20"/>
          <w:szCs w:val="20"/>
        </w:rPr>
        <w:t>ax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w </w:t>
      </w:r>
      <w:r w:rsidRPr="009F5DD2">
        <w:rPr>
          <w:rFonts w:eastAsia="TimesNewRoman" w:cstheme="minorHAnsi"/>
          <w:sz w:val="20"/>
          <w:szCs w:val="20"/>
        </w:rPr>
        <w:t xml:space="preserve">= 3 + </w:t>
      </w:r>
      <w:r w:rsidRPr="009F5DD2">
        <w:rPr>
          <w:rFonts w:eastAsia="TimesNewRoman,Italic" w:cstheme="minorHAnsi"/>
          <w:i/>
          <w:iCs/>
          <w:sz w:val="20"/>
          <w:szCs w:val="20"/>
        </w:rPr>
        <w:t>ax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10</w:t>
      </w:r>
      <w:r w:rsidR="00C42458">
        <w:rPr>
          <w:rFonts w:eastAsia="TimesNewRoman,Bold" w:cstheme="minorHAnsi"/>
          <w:bCs/>
          <w:sz w:val="20"/>
          <w:szCs w:val="20"/>
        </w:rPr>
        <w:t xml:space="preserve">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Which equation is equivalent </w:t>
      </w:r>
      <w:proofErr w:type="gramStart"/>
      <w:r w:rsidR="007C72D5" w:rsidRPr="009F5DD2">
        <w:rPr>
          <w:rFonts w:eastAsia="TimesNewRoman,Bold" w:cstheme="minorHAnsi"/>
          <w:bCs/>
          <w:sz w:val="20"/>
          <w:szCs w:val="20"/>
        </w:rPr>
        <w:t>to</w:t>
      </w:r>
      <w:r w:rsidR="00C42458">
        <w:rPr>
          <w:rFonts w:eastAsia="TimesNewRoman,Bold" w:cstheme="minorHAnsi"/>
          <w:bCs/>
          <w:sz w:val="20"/>
          <w:szCs w:val="20"/>
        </w:rPr>
        <w:t xml:space="preserve"> </w:t>
      </w:r>
      <w:proofErr w:type="gramEnd"/>
      <w:r w:rsidR="00C42458" w:rsidRPr="00C42458">
        <w:rPr>
          <w:rFonts w:eastAsia="TimesNewRoman,Bold" w:cstheme="minorHAnsi"/>
          <w:bCs/>
          <w:position w:val="-24"/>
          <w:sz w:val="20"/>
          <w:szCs w:val="20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5pt;height:31pt" o:ole="">
            <v:imagedata r:id="rId8" o:title=""/>
          </v:shape>
          <o:OLEObject Type="Embed" ProgID="Equation.DSMT4" ShapeID="_x0000_i1025" DrawAspect="Content" ObjectID="_1412590750" r:id="rId9"/>
        </w:object>
      </w:r>
      <w:r w:rsidR="00C42458">
        <w:rPr>
          <w:rFonts w:eastAsia="TimesNewRoman,Bold" w:cstheme="minorHAnsi"/>
          <w:bCs/>
          <w:sz w:val="20"/>
          <w:szCs w:val="20"/>
        </w:rPr>
        <w:t>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17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= 88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11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= 88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4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= 44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2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= 44</w:t>
      </w:r>
    </w:p>
    <w:p w:rsidR="00C42458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C8222F" w:rsidRDefault="00C8222F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lastRenderedPageBreak/>
        <w:t>11</w:t>
      </w:r>
      <w:r w:rsidR="00C42458"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>Which equation is equivalent to 4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n</w:t>
      </w:r>
      <w:r w:rsidR="007C72D5" w:rsidRPr="009F5DD2">
        <w:rPr>
          <w:rFonts w:eastAsia="EuclidSymbol,Bold" w:cstheme="minorHAnsi"/>
          <w:bCs/>
          <w:sz w:val="20"/>
          <w:szCs w:val="20"/>
        </w:rPr>
        <w:t>=</w:t>
      </w:r>
      <w:r w:rsidR="007C72D5" w:rsidRPr="009F5DD2">
        <w:rPr>
          <w:rFonts w:eastAsia="TimesNewRoman,Bold" w:cstheme="minorHAnsi"/>
          <w:bCs/>
          <w:sz w:val="20"/>
          <w:szCs w:val="20"/>
        </w:rPr>
        <w:t>2(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t</w:t>
      </w:r>
      <w:r w:rsidR="007C72D5" w:rsidRPr="009F5DD2">
        <w:rPr>
          <w:rFonts w:eastAsia="EuclidSymbol,Bold" w:cstheme="minorHAnsi"/>
          <w:bCs/>
          <w:sz w:val="20"/>
          <w:szCs w:val="20"/>
        </w:rPr>
        <w:t>−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3) when solved for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t</w:t>
      </w:r>
      <w:r w:rsidR="007C72D5" w:rsidRPr="009F5DD2">
        <w:rPr>
          <w:rFonts w:eastAsia="TimesNewRoman,Bold" w:cstheme="minorHAnsi"/>
          <w:bCs/>
          <w:sz w:val="20"/>
          <w:szCs w:val="20"/>
        </w:rPr>
        <w:t>?</w:t>
      </w:r>
    </w:p>
    <w:p w:rsidR="00C42458" w:rsidRPr="00C8222F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C42458" w:rsidRPr="00C8222F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C8222F">
        <w:rPr>
          <w:rFonts w:eastAsia="TimesNewRoman" w:cstheme="minorHAnsi"/>
          <w:sz w:val="20"/>
          <w:szCs w:val="20"/>
        </w:rPr>
        <w:t xml:space="preserve">A.  </w:t>
      </w:r>
      <w:r w:rsidRPr="00C42458">
        <w:rPr>
          <w:rFonts w:eastAsia="TimesNewRoman" w:cstheme="minorHAnsi"/>
          <w:position w:val="-4"/>
          <w:sz w:val="20"/>
          <w:szCs w:val="20"/>
          <w:lang w:val="fr-FR"/>
        </w:rPr>
        <w:object w:dxaOrig="180" w:dyaOrig="279">
          <v:shape id="_x0000_i1026" type="#_x0000_t75" style="width:9.2pt;height:14.25pt" o:ole="">
            <v:imagedata r:id="rId10" o:title=""/>
          </v:shape>
          <o:OLEObject Type="Embed" ProgID="Equation.DSMT4" ShapeID="_x0000_i1026" DrawAspect="Content" ObjectID="_1412590751" r:id="rId11"/>
        </w:object>
      </w:r>
      <w:r w:rsidRPr="00C42458">
        <w:rPr>
          <w:rFonts w:eastAsia="TimesNewRoman" w:cstheme="minorHAnsi"/>
          <w:position w:val="-24"/>
          <w:sz w:val="20"/>
          <w:szCs w:val="20"/>
          <w:lang w:val="fr-FR"/>
        </w:rPr>
        <w:object w:dxaOrig="999" w:dyaOrig="620">
          <v:shape id="_x0000_i1027" type="#_x0000_t75" style="width:50.25pt;height:31pt" o:ole="">
            <v:imagedata r:id="rId12" o:title=""/>
          </v:shape>
          <o:OLEObject Type="Embed" ProgID="Equation.DSMT4" ShapeID="_x0000_i1027" DrawAspect="Content" ObjectID="_1412590752" r:id="rId13"/>
        </w:object>
      </w:r>
    </w:p>
    <w:p w:rsidR="00C42458" w:rsidRPr="00C8222F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C8222F">
        <w:rPr>
          <w:rFonts w:eastAsia="TimesNewRoman" w:cstheme="minorHAnsi"/>
          <w:sz w:val="20"/>
          <w:szCs w:val="20"/>
        </w:rPr>
        <w:t xml:space="preserve">B.     </w:t>
      </w:r>
      <w:r w:rsidRPr="00C42458">
        <w:rPr>
          <w:rFonts w:eastAsia="TimesNewRoman" w:cstheme="minorHAnsi"/>
          <w:position w:val="-24"/>
          <w:sz w:val="20"/>
          <w:szCs w:val="20"/>
          <w:lang w:val="fr-FR"/>
        </w:rPr>
        <w:object w:dxaOrig="980" w:dyaOrig="620">
          <v:shape id="_x0000_i1028" type="#_x0000_t75" style="width:48.55pt;height:31pt" o:ole="">
            <v:imagedata r:id="rId14" o:title=""/>
          </v:shape>
          <o:OLEObject Type="Embed" ProgID="Equation.DSMT4" ShapeID="_x0000_i1028" DrawAspect="Content" ObjectID="_1412590753" r:id="rId15"/>
        </w:object>
      </w:r>
    </w:p>
    <w:p w:rsidR="00C42458" w:rsidRPr="00C8222F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C8222F">
        <w:rPr>
          <w:rFonts w:eastAsia="TimesNewRoman" w:cstheme="minorHAnsi"/>
          <w:sz w:val="20"/>
          <w:szCs w:val="20"/>
        </w:rPr>
        <w:t xml:space="preserve">C. </w:t>
      </w:r>
      <w:r w:rsidR="001F69AE" w:rsidRPr="00C8222F">
        <w:rPr>
          <w:rFonts w:eastAsia="TimesNewRoman" w:cstheme="minorHAnsi"/>
          <w:sz w:val="20"/>
          <w:szCs w:val="20"/>
        </w:rPr>
        <w:t xml:space="preserve"> </w:t>
      </w:r>
      <w:r w:rsidR="00D700D2" w:rsidRPr="00D700D2">
        <w:rPr>
          <w:rFonts w:eastAsia="TimesNewRoman" w:cstheme="minorHAnsi"/>
          <w:position w:val="-24"/>
          <w:sz w:val="20"/>
          <w:szCs w:val="20"/>
          <w:lang w:val="fr-FR"/>
        </w:rPr>
        <w:object w:dxaOrig="999" w:dyaOrig="620">
          <v:shape id="_x0000_i1029" type="#_x0000_t75" style="width:50.25pt;height:31pt" o:ole="">
            <v:imagedata r:id="rId16" o:title=""/>
          </v:shape>
          <o:OLEObject Type="Embed" ProgID="Equation.DSMT4" ShapeID="_x0000_i1029" DrawAspect="Content" ObjectID="_1412590754" r:id="rId17"/>
        </w:object>
      </w: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C8222F">
        <w:rPr>
          <w:rFonts w:eastAsia="TimesNewRoman,Bold" w:cstheme="minorHAnsi"/>
          <w:bCs/>
          <w:sz w:val="20"/>
          <w:szCs w:val="20"/>
        </w:rPr>
        <w:t xml:space="preserve">D. </w:t>
      </w:r>
      <w:r w:rsidRPr="00C8222F">
        <w:rPr>
          <w:rFonts w:eastAsia="TimesNewRoman,Italic" w:cstheme="minorHAnsi"/>
          <w:i/>
          <w:iCs/>
          <w:sz w:val="20"/>
          <w:szCs w:val="20"/>
        </w:rPr>
        <w:t xml:space="preserve">t </w:t>
      </w:r>
      <w:r w:rsidRPr="00C8222F">
        <w:rPr>
          <w:rFonts w:eastAsia="EuclidSymbol" w:cstheme="minorHAnsi"/>
          <w:sz w:val="20"/>
          <w:szCs w:val="20"/>
        </w:rPr>
        <w:t xml:space="preserve">= </w:t>
      </w:r>
      <w:r w:rsidRPr="00C8222F">
        <w:rPr>
          <w:rFonts w:eastAsia="TimesNewRoman" w:cstheme="minorHAnsi"/>
          <w:sz w:val="20"/>
          <w:szCs w:val="20"/>
        </w:rPr>
        <w:t>4</w:t>
      </w:r>
      <w:r w:rsidRPr="00C8222F">
        <w:rPr>
          <w:rFonts w:eastAsia="TimesNewRoman,Italic" w:cstheme="minorHAnsi"/>
          <w:i/>
          <w:iCs/>
          <w:sz w:val="20"/>
          <w:szCs w:val="20"/>
        </w:rPr>
        <w:t>n</w:t>
      </w:r>
      <w:r w:rsidRPr="00C8222F">
        <w:rPr>
          <w:rFonts w:eastAsia="EuclidSymbol" w:cstheme="minorHAnsi"/>
          <w:sz w:val="20"/>
          <w:szCs w:val="20"/>
        </w:rPr>
        <w:t>−</w:t>
      </w:r>
      <w:r w:rsidRPr="00C8222F">
        <w:rPr>
          <w:rFonts w:eastAsia="TimesNewRoman" w:cstheme="minorHAnsi"/>
          <w:sz w:val="20"/>
          <w:szCs w:val="20"/>
        </w:rPr>
        <w:t>3</w:t>
      </w:r>
    </w:p>
    <w:p w:rsidR="00C42458" w:rsidRPr="00C8222F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C4245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1</w:t>
      </w:r>
      <w:r w:rsidR="00475BC3">
        <w:rPr>
          <w:rFonts w:eastAsia="TimesNewRoman,Bold" w:cstheme="minorHAnsi"/>
          <w:bCs/>
          <w:sz w:val="20"/>
          <w:szCs w:val="20"/>
        </w:rPr>
        <w:t>2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>Which equation is equivalent to 6(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x </w:t>
      </w:r>
      <w:r w:rsidR="007C72D5" w:rsidRPr="009F5DD2">
        <w:rPr>
          <w:rFonts w:eastAsia="TimesNewRoman,Bold" w:cstheme="minorHAnsi"/>
          <w:bCs/>
          <w:sz w:val="20"/>
          <w:szCs w:val="20"/>
        </w:rPr>
        <w:t>+ 4) = 2(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y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+ 5) when solved for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y</w:t>
      </w:r>
      <w:r w:rsidR="007C72D5" w:rsidRPr="009F5DD2">
        <w:rPr>
          <w:rFonts w:eastAsia="TimesNewRoman,Bold" w:cstheme="minorHAnsi"/>
          <w:bCs/>
          <w:sz w:val="20"/>
          <w:szCs w:val="20"/>
        </w:rPr>
        <w:t>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+ 3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+ 5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C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>= 3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+ 7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>= 3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+ 17</w:t>
      </w:r>
    </w:p>
    <w:p w:rsidR="00D700D2" w:rsidRPr="00C8222F" w:rsidRDefault="00D700D2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</w:p>
    <w:p w:rsidR="007C72D5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13</w:t>
      </w:r>
      <w:r w:rsidR="00D700D2">
        <w:rPr>
          <w:rFonts w:eastAsia="TimesNewRoman,Bold" w:cstheme="minorHAnsi"/>
          <w:bCs/>
          <w:sz w:val="20"/>
          <w:szCs w:val="20"/>
        </w:rPr>
        <w:t xml:space="preserve">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This equation can be used to find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h</w:t>
      </w:r>
      <w:r w:rsidR="007C72D5" w:rsidRPr="009F5DD2">
        <w:rPr>
          <w:rFonts w:eastAsia="TimesNewRoman,Bold" w:cstheme="minorHAnsi"/>
          <w:bCs/>
          <w:sz w:val="20"/>
          <w:szCs w:val="20"/>
        </w:rPr>
        <w:t>, the number of hours it takes Flo and Bryan to mow</w:t>
      </w:r>
      <w:r w:rsidR="00D700D2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their lawn.</w:t>
      </w:r>
    </w:p>
    <w:p w:rsidR="00D700D2" w:rsidRPr="009F5DD2" w:rsidRDefault="00D700D2" w:rsidP="00D700D2">
      <w:pPr>
        <w:autoSpaceDE w:val="0"/>
        <w:autoSpaceDN w:val="0"/>
        <w:adjustRightInd w:val="0"/>
        <w:spacing w:after="0" w:line="240" w:lineRule="auto"/>
        <w:ind w:left="720" w:firstLine="720"/>
        <w:rPr>
          <w:rFonts w:eastAsia="TimesNewRoman,Bold" w:cstheme="minorHAnsi"/>
          <w:bCs/>
          <w:sz w:val="20"/>
          <w:szCs w:val="20"/>
        </w:rPr>
      </w:pPr>
      <w:r w:rsidRPr="00D700D2">
        <w:rPr>
          <w:rFonts w:eastAsia="TimesNewRoman,Bold" w:cstheme="minorHAnsi"/>
          <w:bCs/>
          <w:position w:val="-24"/>
          <w:sz w:val="20"/>
          <w:szCs w:val="20"/>
        </w:rPr>
        <w:object w:dxaOrig="920" w:dyaOrig="620">
          <v:shape id="_x0000_i1030" type="#_x0000_t75" style="width:46.05pt;height:31pt" o:ole="">
            <v:imagedata r:id="rId18" o:title=""/>
          </v:shape>
          <o:OLEObject Type="Embed" ProgID="Equation.DSMT4" ShapeID="_x0000_i1030" DrawAspect="Content" ObjectID="_1412590755" r:id="rId19"/>
        </w:objec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How many hours will it take them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6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3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2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1</w:t>
      </w:r>
    </w:p>
    <w:p w:rsidR="00D700D2" w:rsidRDefault="00D700D2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D700D2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1</w:t>
      </w:r>
      <w:r w:rsidR="00475BC3">
        <w:rPr>
          <w:rFonts w:eastAsia="TimesNewRoman,Bold" w:cstheme="minorHAnsi"/>
          <w:bCs/>
          <w:sz w:val="20"/>
          <w:szCs w:val="20"/>
        </w:rPr>
        <w:t>4</w:t>
      </w:r>
      <w:r>
        <w:rPr>
          <w:rFonts w:eastAsia="TimesNewRoman,Bold" w:cstheme="minorHAnsi"/>
          <w:bCs/>
          <w:sz w:val="20"/>
          <w:szCs w:val="20"/>
        </w:rPr>
        <w:t xml:space="preserve">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A ferry boat carries passengers back and forth between two communities on the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proofErr w:type="spellStart"/>
      <w:r w:rsidR="007C72D5" w:rsidRPr="009F5DD2">
        <w:rPr>
          <w:rFonts w:eastAsia="TimesNewRoman,Bold" w:cstheme="minorHAnsi"/>
          <w:bCs/>
          <w:sz w:val="20"/>
          <w:szCs w:val="20"/>
        </w:rPr>
        <w:t>Peachville</w:t>
      </w:r>
      <w:proofErr w:type="spellEnd"/>
      <w:r w:rsidR="007C72D5" w:rsidRPr="009F5DD2">
        <w:rPr>
          <w:rFonts w:eastAsia="TimesNewRoman,Bold" w:cstheme="minorHAnsi"/>
          <w:bCs/>
          <w:sz w:val="20"/>
          <w:szCs w:val="20"/>
        </w:rPr>
        <w:t xml:space="preserve"> River.</w:t>
      </w:r>
    </w:p>
    <w:p w:rsidR="00D700D2" w:rsidRDefault="00D700D2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sz w:val="20"/>
          <w:szCs w:val="20"/>
        </w:rPr>
      </w:pPr>
    </w:p>
    <w:p w:rsidR="007C72D5" w:rsidRPr="009F5DD2" w:rsidRDefault="007C72D5" w:rsidP="003C363A">
      <w:pPr>
        <w:autoSpaceDE w:val="0"/>
        <w:autoSpaceDN w:val="0"/>
        <w:adjustRightInd w:val="0"/>
        <w:spacing w:after="0" w:line="240" w:lineRule="auto"/>
        <w:ind w:firstLine="720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sz w:val="20"/>
          <w:szCs w:val="20"/>
        </w:rPr>
        <w:t xml:space="preserve">• </w:t>
      </w:r>
      <w:r w:rsidRPr="009F5DD2">
        <w:rPr>
          <w:rFonts w:eastAsia="TimesNewRoman,Bold" w:cstheme="minorHAnsi"/>
          <w:bCs/>
          <w:sz w:val="20"/>
          <w:szCs w:val="20"/>
        </w:rPr>
        <w:t>It takes 30 minutes longer for the ferry to make the trip upstream than downstream.</w:t>
      </w:r>
    </w:p>
    <w:p w:rsidR="007C72D5" w:rsidRPr="009F5DD2" w:rsidRDefault="007C72D5" w:rsidP="003C363A">
      <w:pPr>
        <w:autoSpaceDE w:val="0"/>
        <w:autoSpaceDN w:val="0"/>
        <w:adjustRightInd w:val="0"/>
        <w:spacing w:after="0" w:line="240" w:lineRule="auto"/>
        <w:ind w:firstLine="720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sz w:val="20"/>
          <w:szCs w:val="20"/>
        </w:rPr>
        <w:t xml:space="preserve">• </w:t>
      </w:r>
      <w:r w:rsidRPr="009F5DD2">
        <w:rPr>
          <w:rFonts w:eastAsia="TimesNewRoman,Bold" w:cstheme="minorHAnsi"/>
          <w:bCs/>
          <w:sz w:val="20"/>
          <w:szCs w:val="20"/>
        </w:rPr>
        <w:t>The ferry’s average speed in still water is 15 miles per hour.</w:t>
      </w:r>
    </w:p>
    <w:p w:rsidR="007C72D5" w:rsidRPr="009F5DD2" w:rsidRDefault="007C72D5" w:rsidP="003C363A">
      <w:pPr>
        <w:autoSpaceDE w:val="0"/>
        <w:autoSpaceDN w:val="0"/>
        <w:adjustRightInd w:val="0"/>
        <w:spacing w:after="0" w:line="240" w:lineRule="auto"/>
        <w:ind w:firstLine="720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sz w:val="20"/>
          <w:szCs w:val="20"/>
        </w:rPr>
        <w:t xml:space="preserve">• </w:t>
      </w:r>
      <w:r w:rsidRPr="009F5DD2">
        <w:rPr>
          <w:rFonts w:eastAsia="TimesNewRoman,Bold" w:cstheme="minorHAnsi"/>
          <w:bCs/>
          <w:sz w:val="20"/>
          <w:szCs w:val="20"/>
        </w:rPr>
        <w:t>The river’s current is usually 5 miles per hour.</w:t>
      </w:r>
    </w:p>
    <w:p w:rsidR="00D700D2" w:rsidRDefault="00D700D2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This equation can be used to determine how many miles apart the two communities are.</w:t>
      </w:r>
    </w:p>
    <w:p w:rsidR="00D700D2" w:rsidRDefault="00D700D2" w:rsidP="00D700D2">
      <w:pPr>
        <w:autoSpaceDE w:val="0"/>
        <w:autoSpaceDN w:val="0"/>
        <w:adjustRightInd w:val="0"/>
        <w:spacing w:after="0" w:line="240" w:lineRule="auto"/>
        <w:ind w:left="1440" w:firstLine="720"/>
        <w:rPr>
          <w:rFonts w:eastAsia="TimesNewRoman,Bold" w:cstheme="minorHAnsi"/>
          <w:bCs/>
          <w:sz w:val="20"/>
          <w:szCs w:val="20"/>
        </w:rPr>
      </w:pPr>
      <w:r w:rsidRPr="00D700D2">
        <w:rPr>
          <w:rFonts w:eastAsia="TimesNewRoman,Bold" w:cstheme="minorHAnsi"/>
          <w:bCs/>
          <w:position w:val="-24"/>
          <w:sz w:val="20"/>
          <w:szCs w:val="20"/>
        </w:rPr>
        <w:object w:dxaOrig="1960" w:dyaOrig="620">
          <v:shape id="_x0000_i1031" type="#_x0000_t75" style="width:97.95pt;height:31pt" o:ole="">
            <v:imagedata r:id="rId20" o:title=""/>
          </v:shape>
          <o:OLEObject Type="Embed" ProgID="Equation.DSMT4" ShapeID="_x0000_i1031" DrawAspect="Content" ObjectID="_1412590756" r:id="rId21"/>
        </w:object>
      </w:r>
    </w:p>
    <w:p w:rsidR="00D700D2" w:rsidRDefault="00D700D2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What is </w:t>
      </w:r>
      <w:r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m, </w:t>
      </w:r>
      <w:r w:rsidRPr="009F5DD2">
        <w:rPr>
          <w:rFonts w:eastAsia="TimesNewRoman,Bold" w:cstheme="minorHAnsi"/>
          <w:bCs/>
          <w:sz w:val="20"/>
          <w:szCs w:val="20"/>
        </w:rPr>
        <w:t>the distance between communities?</w:t>
      </w:r>
    </w:p>
    <w:p w:rsidR="00D700D2" w:rsidRDefault="00D700D2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0.5 miles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5 miles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10 miles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15 miles</w:t>
      </w:r>
    </w:p>
    <w:p w:rsidR="00D700D2" w:rsidRDefault="00D700D2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A9121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br w:type="column"/>
      </w:r>
      <w:r w:rsidR="00475BC3">
        <w:rPr>
          <w:rFonts w:eastAsia="TimesNewRoman,Bold" w:cstheme="minorHAnsi"/>
          <w:bCs/>
          <w:sz w:val="20"/>
          <w:szCs w:val="20"/>
        </w:rPr>
        <w:lastRenderedPageBreak/>
        <w:t>15.</w:t>
      </w:r>
      <w:r w:rsidR="00D700D2">
        <w:rPr>
          <w:rFonts w:eastAsia="TimesNewRoman,Bold" w:cstheme="minorHAnsi"/>
          <w:bCs/>
          <w:sz w:val="20"/>
          <w:szCs w:val="20"/>
        </w:rPr>
        <w:t xml:space="preserve"> 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Which expression represents all values of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x </w:t>
      </w:r>
      <w:r w:rsidR="007C72D5" w:rsidRPr="009F5DD2">
        <w:rPr>
          <w:rFonts w:eastAsia="TimesNewRoman,Bold" w:cstheme="minorHAnsi"/>
          <w:bCs/>
          <w:sz w:val="20"/>
          <w:szCs w:val="20"/>
        </w:rPr>
        <w:t>for which the inequality</w:t>
      </w:r>
      <w:r w:rsidR="003C363A">
        <w:rPr>
          <w:rFonts w:eastAsia="TimesNewRoman,Bold" w:cstheme="minorHAnsi"/>
          <w:bCs/>
          <w:sz w:val="20"/>
          <w:szCs w:val="20"/>
        </w:rPr>
        <w:t xml:space="preserve">   </w:t>
      </w:r>
      <w:r w:rsidR="003C363A" w:rsidRPr="003C363A">
        <w:rPr>
          <w:rFonts w:eastAsia="TimesNewRoman,Bold" w:cstheme="minorHAnsi"/>
          <w:bCs/>
          <w:position w:val="-24"/>
          <w:sz w:val="20"/>
          <w:szCs w:val="20"/>
        </w:rPr>
        <w:object w:dxaOrig="600" w:dyaOrig="620">
          <v:shape id="_x0000_i1032" type="#_x0000_t75" style="width:30.15pt;height:31pt" o:ole="">
            <v:imagedata r:id="rId22" o:title=""/>
          </v:shape>
          <o:OLEObject Type="Embed" ProgID="Equation.DSMT4" ShapeID="_x0000_i1032" DrawAspect="Content" ObjectID="_1412590757" r:id="rId23"/>
        </w:object>
      </w:r>
      <w:r w:rsidR="003C363A">
        <w:rPr>
          <w:rFonts w:eastAsia="TimesNewRoman,Bold" w:cstheme="minorHAnsi"/>
          <w:bCs/>
          <w:sz w:val="20"/>
          <w:szCs w:val="20"/>
        </w:rPr>
        <w:t xml:space="preserve"> &gt; 1 </w:t>
      </w:r>
      <w:r w:rsidR="007C72D5" w:rsidRPr="009F5DD2">
        <w:rPr>
          <w:rFonts w:eastAsia="TimesNewRoman,Bold" w:cstheme="minorHAnsi"/>
          <w:bCs/>
          <w:sz w:val="20"/>
          <w:szCs w:val="20"/>
        </w:rPr>
        <w:t>is true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&lt;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&gt;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&lt; 5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&gt; 5</w:t>
      </w:r>
    </w:p>
    <w:p w:rsidR="007C72D5" w:rsidRPr="009F5DD2" w:rsidRDefault="007C72D5" w:rsidP="007C72D5">
      <w:pPr>
        <w:rPr>
          <w:rFonts w:eastAsia="TimesNewRoman" w:cstheme="minorHAnsi"/>
          <w:sz w:val="20"/>
          <w:szCs w:val="20"/>
        </w:rPr>
      </w:pPr>
    </w:p>
    <w:p w:rsidR="007C72D5" w:rsidRPr="009F5DD2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16.</w:t>
      </w:r>
      <w:r w:rsidR="003C363A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A manager is comparing the cost of buying ball caps with the company emblem from</w:t>
      </w:r>
      <w:r w:rsidR="003C363A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two different companies.</w:t>
      </w:r>
    </w:p>
    <w:p w:rsidR="007C72D5" w:rsidRPr="009F5DD2" w:rsidRDefault="007C72D5" w:rsidP="003C363A">
      <w:pPr>
        <w:autoSpaceDE w:val="0"/>
        <w:autoSpaceDN w:val="0"/>
        <w:adjustRightInd w:val="0"/>
        <w:spacing w:after="0" w:line="240" w:lineRule="auto"/>
        <w:ind w:firstLine="720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sz w:val="20"/>
          <w:szCs w:val="20"/>
        </w:rPr>
        <w:t xml:space="preserve">• </w:t>
      </w:r>
      <w:r w:rsidRPr="009F5DD2">
        <w:rPr>
          <w:rFonts w:eastAsia="TimesNewRoman,Bold" w:cstheme="minorHAnsi"/>
          <w:bCs/>
          <w:sz w:val="20"/>
          <w:szCs w:val="20"/>
        </w:rPr>
        <w:t>Company X charges a $50 fee plus $7 per cap.</w:t>
      </w:r>
    </w:p>
    <w:p w:rsidR="007C72D5" w:rsidRPr="009F5DD2" w:rsidRDefault="007C72D5" w:rsidP="003C363A">
      <w:pPr>
        <w:autoSpaceDE w:val="0"/>
        <w:autoSpaceDN w:val="0"/>
        <w:adjustRightInd w:val="0"/>
        <w:spacing w:after="0" w:line="240" w:lineRule="auto"/>
        <w:ind w:firstLine="720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sz w:val="20"/>
          <w:szCs w:val="20"/>
        </w:rPr>
        <w:t xml:space="preserve">• </w:t>
      </w:r>
      <w:r w:rsidRPr="009F5DD2">
        <w:rPr>
          <w:rFonts w:eastAsia="TimesNewRoman,Bold" w:cstheme="minorHAnsi"/>
          <w:bCs/>
          <w:sz w:val="20"/>
          <w:szCs w:val="20"/>
        </w:rPr>
        <w:t>Company Y charges a $30 fee plus $9 per cap.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For what number of ball caps will the manager’s cost be the same for both companies?</w:t>
      </w:r>
    </w:p>
    <w:p w:rsidR="003C363A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10 caps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20 caps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40 caps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100 caps</w:t>
      </w:r>
    </w:p>
    <w:p w:rsidR="00660624" w:rsidRDefault="00660624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1</w:t>
      </w:r>
      <w:r w:rsidR="00475BC3">
        <w:rPr>
          <w:rFonts w:eastAsia="TimesNewRoman,Bold" w:cstheme="minorHAnsi"/>
          <w:bCs/>
          <w:sz w:val="20"/>
          <w:szCs w:val="20"/>
        </w:rPr>
        <w:t>7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>A shop sells one-pound bags of peanuts for $2 and three-pound bags of peanuts for $5.</w:t>
      </w:r>
      <w:r>
        <w:rPr>
          <w:rFonts w:eastAsia="TimesNewRoman,Bold" w:cstheme="minorHAnsi"/>
          <w:bCs/>
          <w:sz w:val="20"/>
          <w:szCs w:val="20"/>
        </w:rPr>
        <w:t xml:space="preserve">  </w:t>
      </w:r>
      <w:r w:rsidR="007C72D5" w:rsidRPr="009F5DD2">
        <w:rPr>
          <w:rFonts w:eastAsia="TimesNewRoman,Bold" w:cstheme="minorHAnsi"/>
          <w:bCs/>
          <w:sz w:val="20"/>
          <w:szCs w:val="20"/>
        </w:rPr>
        <w:t>If 9 bags are purchased for a total cost of $36, how many three-pound bags were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purchased?</w:t>
      </w:r>
    </w:p>
    <w:p w:rsidR="003C363A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3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6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9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18</w:t>
      </w:r>
    </w:p>
    <w:p w:rsidR="003C363A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1</w:t>
      </w:r>
      <w:r w:rsidR="00475BC3">
        <w:rPr>
          <w:rFonts w:eastAsia="TimesNewRoman,Bold" w:cstheme="minorHAnsi"/>
          <w:bCs/>
          <w:sz w:val="20"/>
          <w:szCs w:val="20"/>
        </w:rPr>
        <w:t>8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>Which graph would represent a system of linear equations that has multiple common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coordinate pairs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A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4244EE1C" wp14:editId="696F70C7">
            <wp:extent cx="1181100" cy="1214099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2631" cy="1215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 xml:space="preserve"> B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73467382" wp14:editId="70CA2DAC">
            <wp:extent cx="1269457" cy="1304925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517" cy="130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C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17470B75" wp14:editId="1B8F579B">
            <wp:extent cx="1309686" cy="1381125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242" cy="138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 xml:space="preserve"> D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65208F73" wp14:editId="2D2C2D2F">
            <wp:extent cx="1325053" cy="1362075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237" cy="1366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63A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3C363A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Default="00A9121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br w:type="column"/>
      </w:r>
      <w:r w:rsidR="00475BC3">
        <w:rPr>
          <w:rFonts w:eastAsia="TimesNewRoman,Bold" w:cstheme="minorHAnsi"/>
          <w:bCs/>
          <w:sz w:val="20"/>
          <w:szCs w:val="20"/>
        </w:rPr>
        <w:lastRenderedPageBreak/>
        <w:t>19</w:t>
      </w:r>
      <w:r w:rsidR="003C363A"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Which graph represents the solution to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x </w:t>
      </w:r>
      <w:r w:rsidR="007C72D5" w:rsidRPr="009F5DD2">
        <w:rPr>
          <w:rFonts w:eastAsia="TimesNewRoman,Bold" w:cstheme="minorHAnsi"/>
          <w:bCs/>
          <w:sz w:val="20"/>
          <w:szCs w:val="20"/>
        </w:rPr>
        <w:t>&gt; 3?</w:t>
      </w:r>
    </w:p>
    <w:p w:rsidR="003C363A" w:rsidRPr="009F5DD2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12CE27F6" wp14:editId="09DFD193">
            <wp:extent cx="1981200" cy="29018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800" cy="292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6A77B9A2" wp14:editId="0E1975C3">
            <wp:extent cx="2080955" cy="3048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920" cy="308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01C781A0" wp14:editId="5DC48B0C">
            <wp:extent cx="2076450" cy="304141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115" cy="30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2D5" w:rsidRPr="003C363A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proofErr w:type="gramStart"/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proofErr w:type="gramEnd"/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581746D8" wp14:editId="1005A423">
            <wp:extent cx="2076450" cy="304141"/>
            <wp:effectExtent l="0" t="0" r="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534" cy="305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" w:cstheme="minorHAnsi"/>
          <w:sz w:val="20"/>
          <w:szCs w:val="20"/>
        </w:rPr>
        <w:t>]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20</w:t>
      </w:r>
      <w:r w:rsidR="003C363A">
        <w:rPr>
          <w:rFonts w:eastAsia="TimesNewRoman,Bold" w:cstheme="minorHAnsi"/>
          <w:bCs/>
          <w:sz w:val="20"/>
          <w:szCs w:val="20"/>
        </w:rPr>
        <w:t xml:space="preserve">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Which pair of inequalities is shown in the graph?</w:t>
      </w:r>
    </w:p>
    <w:p w:rsidR="007C72D5" w:rsidRPr="003C363A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43769A1F" wp14:editId="38037513">
            <wp:extent cx="1908819" cy="19621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469" cy="1964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2D5" w:rsidRPr="003C363A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C8222F">
        <w:rPr>
          <w:rFonts w:eastAsia="TimesNewRoman,Bold" w:cstheme="minorHAnsi"/>
          <w:bCs/>
          <w:sz w:val="20"/>
          <w:szCs w:val="20"/>
          <w:lang w:val="fr-FR"/>
        </w:rPr>
        <w:t xml:space="preserve">A.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C8222F">
        <w:rPr>
          <w:rFonts w:eastAsia="TimesNewRoman" w:cstheme="minorHAnsi"/>
          <w:sz w:val="20"/>
          <w:szCs w:val="20"/>
          <w:lang w:val="fr-FR"/>
        </w:rPr>
        <w:t>&gt; –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C8222F">
        <w:rPr>
          <w:rFonts w:eastAsia="TimesNewRoman" w:cstheme="minorHAnsi"/>
          <w:sz w:val="20"/>
          <w:szCs w:val="20"/>
          <w:lang w:val="fr-FR"/>
        </w:rPr>
        <w:t xml:space="preserve">+ 1 and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C8222F">
        <w:rPr>
          <w:rFonts w:eastAsia="TimesNewRoman" w:cstheme="minorHAnsi"/>
          <w:sz w:val="20"/>
          <w:szCs w:val="20"/>
          <w:lang w:val="fr-FR"/>
        </w:rPr>
        <w:t xml:space="preserve">&gt;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C8222F">
        <w:rPr>
          <w:rFonts w:eastAsia="TimesNewRoman" w:cstheme="minorHAnsi"/>
          <w:sz w:val="20"/>
          <w:szCs w:val="20"/>
          <w:lang w:val="fr-FR"/>
        </w:rPr>
        <w:t>– 5</w:t>
      </w: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C8222F">
        <w:rPr>
          <w:rFonts w:eastAsia="TimesNewRoman,Bold" w:cstheme="minorHAnsi"/>
          <w:bCs/>
          <w:sz w:val="20"/>
          <w:szCs w:val="20"/>
          <w:lang w:val="fr-FR"/>
        </w:rPr>
        <w:t xml:space="preserve">B.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C8222F">
        <w:rPr>
          <w:rFonts w:eastAsia="TimesNewRoman" w:cstheme="minorHAnsi"/>
          <w:sz w:val="20"/>
          <w:szCs w:val="20"/>
          <w:lang w:val="fr-FR"/>
        </w:rPr>
        <w:t xml:space="preserve">&gt;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C8222F">
        <w:rPr>
          <w:rFonts w:eastAsia="TimesNewRoman" w:cstheme="minorHAnsi"/>
          <w:sz w:val="20"/>
          <w:szCs w:val="20"/>
          <w:lang w:val="fr-FR"/>
        </w:rPr>
        <w:t xml:space="preserve">+ 1 and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C8222F">
        <w:rPr>
          <w:rFonts w:eastAsia="TimesNewRoman" w:cstheme="minorHAnsi"/>
          <w:sz w:val="20"/>
          <w:szCs w:val="20"/>
          <w:lang w:val="fr-FR"/>
        </w:rPr>
        <w:t xml:space="preserve">&gt;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C8222F">
        <w:rPr>
          <w:rFonts w:eastAsia="TimesNewRoman" w:cstheme="minorHAnsi"/>
          <w:sz w:val="20"/>
          <w:szCs w:val="20"/>
          <w:lang w:val="fr-FR"/>
        </w:rPr>
        <w:t>– 5</w:t>
      </w: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C8222F">
        <w:rPr>
          <w:rFonts w:eastAsia="TimesNewRoman,Bold" w:cstheme="minorHAnsi"/>
          <w:bCs/>
          <w:sz w:val="20"/>
          <w:szCs w:val="20"/>
          <w:lang w:val="fr-FR"/>
        </w:rPr>
        <w:t xml:space="preserve">C.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C8222F">
        <w:rPr>
          <w:rFonts w:eastAsia="TimesNewRoman" w:cstheme="minorHAnsi"/>
          <w:sz w:val="20"/>
          <w:szCs w:val="20"/>
          <w:lang w:val="fr-FR"/>
        </w:rPr>
        <w:t>&gt; –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C8222F">
        <w:rPr>
          <w:rFonts w:eastAsia="TimesNewRoman" w:cstheme="minorHAnsi"/>
          <w:sz w:val="20"/>
          <w:szCs w:val="20"/>
          <w:lang w:val="fr-FR"/>
        </w:rPr>
        <w:t xml:space="preserve">+ 1 and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C8222F">
        <w:rPr>
          <w:rFonts w:eastAsia="TimesNewRoman" w:cstheme="minorHAnsi"/>
          <w:sz w:val="20"/>
          <w:szCs w:val="20"/>
          <w:lang w:val="fr-FR"/>
        </w:rPr>
        <w:t>&gt; –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C8222F">
        <w:rPr>
          <w:rFonts w:eastAsia="TimesNewRoman" w:cstheme="minorHAnsi"/>
          <w:sz w:val="20"/>
          <w:szCs w:val="20"/>
          <w:lang w:val="fr-FR"/>
        </w:rPr>
        <w:t>– 5</w:t>
      </w: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C8222F">
        <w:rPr>
          <w:rFonts w:eastAsia="TimesNewRoman,Bold" w:cstheme="minorHAnsi"/>
          <w:bCs/>
          <w:sz w:val="20"/>
          <w:szCs w:val="20"/>
          <w:lang w:val="fr-FR"/>
        </w:rPr>
        <w:t xml:space="preserve">D.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C8222F">
        <w:rPr>
          <w:rFonts w:eastAsia="TimesNewRoman" w:cstheme="minorHAnsi"/>
          <w:sz w:val="20"/>
          <w:szCs w:val="20"/>
          <w:lang w:val="fr-FR"/>
        </w:rPr>
        <w:t xml:space="preserve">&gt;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C8222F">
        <w:rPr>
          <w:rFonts w:eastAsia="TimesNewRoman" w:cstheme="minorHAnsi"/>
          <w:sz w:val="20"/>
          <w:szCs w:val="20"/>
          <w:lang w:val="fr-FR"/>
        </w:rPr>
        <w:t xml:space="preserve">+ 1 and 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C8222F">
        <w:rPr>
          <w:rFonts w:eastAsia="TimesNewRoman" w:cstheme="minorHAnsi"/>
          <w:sz w:val="20"/>
          <w:szCs w:val="20"/>
          <w:lang w:val="fr-FR"/>
        </w:rPr>
        <w:t>&gt; –</w:t>
      </w:r>
      <w:r w:rsidRPr="00C8222F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C8222F">
        <w:rPr>
          <w:rFonts w:eastAsia="TimesNewRoman" w:cstheme="minorHAnsi"/>
          <w:sz w:val="20"/>
          <w:szCs w:val="20"/>
          <w:lang w:val="fr-FR"/>
        </w:rPr>
        <w:t>– 5</w:t>
      </w:r>
    </w:p>
    <w:p w:rsidR="00A91218" w:rsidRPr="00475BC3" w:rsidRDefault="00A9121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  <w:lang w:val="fr-FR"/>
        </w:rPr>
      </w:pPr>
    </w:p>
    <w:p w:rsidR="007C72D5" w:rsidRPr="009F5DD2" w:rsidRDefault="003C363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2</w:t>
      </w:r>
      <w:r w:rsidR="00475BC3">
        <w:rPr>
          <w:rFonts w:eastAsia="TimesNewRoman,Bold" w:cstheme="minorHAnsi"/>
          <w:bCs/>
          <w:sz w:val="20"/>
          <w:szCs w:val="20"/>
        </w:rPr>
        <w:t>1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>Which equation corresponds to the graph shown?</w:t>
      </w:r>
    </w:p>
    <w:p w:rsidR="007C72D5" w:rsidRPr="009F5DD2" w:rsidRDefault="007C72D5" w:rsidP="007C72D5">
      <w:pPr>
        <w:pStyle w:val="ListParagraph"/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77AF1D43" wp14:editId="1402787F">
            <wp:extent cx="1666875" cy="16990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027" cy="169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2D5" w:rsidRPr="006053B6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6053B6">
        <w:rPr>
          <w:rFonts w:eastAsia="TimesNewRoman,Bold" w:cstheme="minorHAnsi"/>
          <w:bCs/>
          <w:sz w:val="20"/>
          <w:szCs w:val="20"/>
          <w:lang w:val="fr-FR"/>
        </w:rPr>
        <w:t xml:space="preserve">A. </w:t>
      </w:r>
      <w:r w:rsidRPr="006053B6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6053B6">
        <w:rPr>
          <w:rFonts w:eastAsia="TimesNewRoman" w:cstheme="minorHAnsi"/>
          <w:sz w:val="20"/>
          <w:szCs w:val="20"/>
          <w:lang w:val="fr-FR"/>
        </w:rPr>
        <w:t xml:space="preserve">= </w:t>
      </w:r>
      <w:r w:rsidRPr="006053B6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6053B6">
        <w:rPr>
          <w:rFonts w:eastAsia="TimesNewRoman" w:cstheme="minorHAnsi"/>
          <w:sz w:val="20"/>
          <w:szCs w:val="20"/>
          <w:lang w:val="fr-FR"/>
        </w:rPr>
        <w:t>+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>= 2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+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C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– 2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>= 3</w:t>
      </w:r>
      <w:r w:rsidR="00A05A56">
        <w:rPr>
          <w:rFonts w:eastAsia="TimesNewRoman,Italic" w:cstheme="minorHAnsi"/>
          <w:i/>
          <w:iCs/>
          <w:sz w:val="20"/>
          <w:szCs w:val="20"/>
          <w:lang w:val="fr-FR"/>
        </w:rPr>
        <w:t>x</w:t>
      </w: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  <w:lang w:val="fr-FR"/>
        </w:rPr>
      </w:pPr>
    </w:p>
    <w:p w:rsidR="007C72D5" w:rsidRPr="009F5DD2" w:rsidRDefault="006F1677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2</w:t>
      </w:r>
      <w:r w:rsidR="00475BC3">
        <w:rPr>
          <w:rFonts w:eastAsia="TimesNewRoman,Bold" w:cstheme="minorHAnsi"/>
          <w:bCs/>
          <w:sz w:val="20"/>
          <w:szCs w:val="20"/>
        </w:rPr>
        <w:t>2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>Which equation corresponds to the points in the coordinate plane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noProof/>
          <w:sz w:val="20"/>
          <w:szCs w:val="20"/>
        </w:rPr>
        <w:lastRenderedPageBreak/>
        <w:drawing>
          <wp:inline distT="0" distB="0" distL="0" distR="0" wp14:anchorId="3DD55BDB" wp14:editId="3D31B17B">
            <wp:extent cx="1524684" cy="15621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622" cy="1568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677" w:rsidRDefault="006F1677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  <w:lang w:val="fr-FR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>= 2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–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– 3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C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+ 1</w:t>
      </w:r>
    </w:p>
    <w:p w:rsidR="006F1677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9F5DD2">
        <w:rPr>
          <w:rFonts w:eastAsia="TimesNewRoman,Bold" w:cstheme="minorHAnsi"/>
          <w:bCs/>
          <w:sz w:val="20"/>
          <w:szCs w:val="20"/>
          <w:lang w:val="fr-FR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y </w:t>
      </w:r>
      <w:r w:rsidRPr="009F5DD2">
        <w:rPr>
          <w:rFonts w:eastAsia="TimesNewRoman" w:cstheme="minorHAnsi"/>
          <w:sz w:val="20"/>
          <w:szCs w:val="20"/>
          <w:lang w:val="fr-FR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  <w:lang w:val="fr-FR"/>
        </w:rPr>
        <w:t xml:space="preserve">x </w:t>
      </w:r>
      <w:r w:rsidRPr="009F5DD2">
        <w:rPr>
          <w:rFonts w:eastAsia="TimesNewRoman" w:cstheme="minorHAnsi"/>
          <w:sz w:val="20"/>
          <w:szCs w:val="20"/>
          <w:lang w:val="fr-FR"/>
        </w:rPr>
        <w:t>– 1</w:t>
      </w:r>
    </w:p>
    <w:p w:rsidR="00A91218" w:rsidRPr="00C8222F" w:rsidRDefault="00A91218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</w:p>
    <w:p w:rsidR="007C72D5" w:rsidRPr="009F5DD2" w:rsidRDefault="00475BC3" w:rsidP="00660624">
      <w:pPr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23</w:t>
      </w:r>
      <w:r w:rsidR="006F1677">
        <w:rPr>
          <w:rFonts w:eastAsia="TimesNewRoman,Bold" w:cstheme="minorHAnsi"/>
          <w:bCs/>
          <w:sz w:val="20"/>
          <w:szCs w:val="20"/>
        </w:rPr>
        <w:t xml:space="preserve">.  Given the sequence:  -1, 1, 3, 5, </w:t>
      </w:r>
      <w:proofErr w:type="gramStart"/>
      <w:r w:rsidR="006F1677">
        <w:rPr>
          <w:rFonts w:eastAsia="TimesNewRoman,Bold" w:cstheme="minorHAnsi"/>
          <w:bCs/>
          <w:sz w:val="20"/>
          <w:szCs w:val="20"/>
        </w:rPr>
        <w:t>7, ….</w:t>
      </w:r>
      <w:proofErr w:type="gramEnd"/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Which function represents the sequence?</w:t>
      </w:r>
    </w:p>
    <w:p w:rsidR="006F1677" w:rsidRDefault="006F1677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n </w:t>
      </w:r>
      <w:r w:rsidRPr="009F5DD2">
        <w:rPr>
          <w:rFonts w:eastAsia="TimesNewRoman" w:cstheme="minorHAnsi"/>
          <w:sz w:val="20"/>
          <w:szCs w:val="20"/>
        </w:rPr>
        <w:t>+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n </w:t>
      </w:r>
      <w:r w:rsidRPr="009F5DD2">
        <w:rPr>
          <w:rFonts w:eastAsia="TimesNewRoman" w:cstheme="minorHAnsi"/>
          <w:sz w:val="20"/>
          <w:szCs w:val="20"/>
        </w:rPr>
        <w:t>+ 2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2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n </w:t>
      </w:r>
      <w:r w:rsidRPr="009F5DD2">
        <w:rPr>
          <w:rFonts w:eastAsia="TimesNewRoman" w:cstheme="minorHAnsi"/>
          <w:sz w:val="20"/>
          <w:szCs w:val="20"/>
        </w:rPr>
        <w:t>–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2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n </w:t>
      </w:r>
      <w:r w:rsidRPr="009F5DD2">
        <w:rPr>
          <w:rFonts w:eastAsia="TimesNewRoman" w:cstheme="minorHAnsi"/>
          <w:sz w:val="20"/>
          <w:szCs w:val="20"/>
        </w:rPr>
        <w:t>– 3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24</w:t>
      </w:r>
      <w:r w:rsidR="006F1677">
        <w:rPr>
          <w:rFonts w:eastAsia="TimesNewRoman,Bold" w:cstheme="minorHAnsi"/>
          <w:bCs/>
          <w:sz w:val="20"/>
          <w:szCs w:val="20"/>
        </w:rPr>
        <w:t xml:space="preserve">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Which function is modeled in this table?</w:t>
      </w:r>
      <w:r w:rsidR="006F1677">
        <w:rPr>
          <w:rFonts w:eastAsia="TimesNewRoman,Bold" w:cstheme="minorHAnsi"/>
          <w:bCs/>
          <w:sz w:val="20"/>
          <w:szCs w:val="20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8"/>
        <w:gridCol w:w="540"/>
      </w:tblGrid>
      <w:tr w:rsidR="006F1677" w:rsidTr="006F1677">
        <w:tc>
          <w:tcPr>
            <w:tcW w:w="558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x</w:t>
            </w:r>
          </w:p>
        </w:tc>
        <w:tc>
          <w:tcPr>
            <w:tcW w:w="540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f(x)</w:t>
            </w:r>
          </w:p>
        </w:tc>
      </w:tr>
      <w:tr w:rsidR="006F1677" w:rsidTr="006F1677">
        <w:tc>
          <w:tcPr>
            <w:tcW w:w="558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1</w:t>
            </w:r>
          </w:p>
        </w:tc>
        <w:tc>
          <w:tcPr>
            <w:tcW w:w="540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8</w:t>
            </w:r>
          </w:p>
        </w:tc>
      </w:tr>
      <w:tr w:rsidR="006F1677" w:rsidTr="006F1677">
        <w:tc>
          <w:tcPr>
            <w:tcW w:w="558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2</w:t>
            </w:r>
          </w:p>
        </w:tc>
        <w:tc>
          <w:tcPr>
            <w:tcW w:w="540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11</w:t>
            </w:r>
          </w:p>
        </w:tc>
      </w:tr>
      <w:tr w:rsidR="006F1677" w:rsidTr="006F1677">
        <w:tc>
          <w:tcPr>
            <w:tcW w:w="558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14</w:t>
            </w:r>
          </w:p>
        </w:tc>
      </w:tr>
      <w:tr w:rsidR="006F1677" w:rsidTr="006F1677">
        <w:tc>
          <w:tcPr>
            <w:tcW w:w="558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4</w:t>
            </w:r>
          </w:p>
        </w:tc>
        <w:tc>
          <w:tcPr>
            <w:tcW w:w="540" w:type="dxa"/>
          </w:tcPr>
          <w:p w:rsidR="006F1677" w:rsidRDefault="006F1677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17</w:t>
            </w:r>
          </w:p>
        </w:tc>
      </w:tr>
    </w:tbl>
    <w:p w:rsidR="006F1677" w:rsidRPr="009F5DD2" w:rsidRDefault="006F1677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 xml:space="preserve">) =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+ 7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 xml:space="preserve">) =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+ 9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2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+ 5</w:t>
      </w:r>
    </w:p>
    <w:p w:rsidR="006F1677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3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+ 5</w:t>
      </w:r>
    </w:p>
    <w:p w:rsidR="006F1677" w:rsidRPr="00A91218" w:rsidRDefault="006F1677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16"/>
          <w:szCs w:val="16"/>
        </w:rPr>
      </w:pPr>
    </w:p>
    <w:p w:rsidR="007C72D5" w:rsidRPr="006F1677" w:rsidRDefault="006F1677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>2</w:t>
      </w:r>
      <w:r w:rsidR="00475BC3">
        <w:rPr>
          <w:rFonts w:eastAsia="TimesNewRoman" w:cstheme="minorHAnsi"/>
          <w:sz w:val="20"/>
          <w:szCs w:val="20"/>
        </w:rPr>
        <w:t>5</w:t>
      </w:r>
      <w:r>
        <w:rPr>
          <w:rFonts w:eastAsia="TimesNewRoman" w:cstheme="minorHAnsi"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>Which explicit formula describes the pattern in this table?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Ind w:w="1290" w:type="dxa"/>
        <w:tblLook w:val="04A0" w:firstRow="1" w:lastRow="0" w:firstColumn="1" w:lastColumn="0" w:noHBand="0" w:noVBand="1"/>
      </w:tblPr>
      <w:tblGrid>
        <w:gridCol w:w="468"/>
        <w:gridCol w:w="672"/>
      </w:tblGrid>
      <w:tr w:rsidR="006F1677" w:rsidTr="006F1677">
        <w:tc>
          <w:tcPr>
            <w:tcW w:w="468" w:type="dxa"/>
          </w:tcPr>
          <w:p w:rsidR="006F1677" w:rsidRP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i/>
                <w:iCs/>
                <w:sz w:val="20"/>
                <w:szCs w:val="20"/>
              </w:rPr>
            </w:pPr>
            <w:r w:rsidRPr="006F1677">
              <w:rPr>
                <w:rFonts w:cstheme="minorHAnsi"/>
                <w:b/>
                <w:bCs/>
                <w:i/>
                <w:iCs/>
                <w:sz w:val="20"/>
                <w:szCs w:val="20"/>
              </w:rPr>
              <w:t>d</w:t>
            </w:r>
          </w:p>
        </w:tc>
        <w:tc>
          <w:tcPr>
            <w:tcW w:w="672" w:type="dxa"/>
          </w:tcPr>
          <w:p w:rsidR="006F1677" w:rsidRP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i/>
                <w:iCs/>
                <w:sz w:val="20"/>
                <w:szCs w:val="20"/>
              </w:rPr>
            </w:pPr>
            <w:r w:rsidRPr="006F1677">
              <w:rPr>
                <w:rFonts w:cstheme="minorHAnsi"/>
                <w:b/>
                <w:bCs/>
                <w:i/>
                <w:iCs/>
                <w:sz w:val="20"/>
                <w:szCs w:val="20"/>
              </w:rPr>
              <w:t>C</w:t>
            </w:r>
          </w:p>
        </w:tc>
      </w:tr>
      <w:tr w:rsidR="006F1677" w:rsidTr="006F1677">
        <w:tc>
          <w:tcPr>
            <w:tcW w:w="468" w:type="dxa"/>
          </w:tcPr>
          <w:p w:rsid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Cs/>
                <w:i/>
                <w:iCs/>
                <w:sz w:val="20"/>
                <w:szCs w:val="20"/>
              </w:rPr>
            </w:pPr>
            <w:r>
              <w:rPr>
                <w:rFonts w:cstheme="minorHAnsi"/>
                <w:bCs/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672" w:type="dxa"/>
          </w:tcPr>
          <w:p w:rsid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Cs/>
                <w:i/>
                <w:iCs/>
                <w:sz w:val="20"/>
                <w:szCs w:val="20"/>
              </w:rPr>
            </w:pPr>
            <w:r>
              <w:rPr>
                <w:rFonts w:cstheme="minorHAnsi"/>
                <w:bCs/>
                <w:i/>
                <w:iCs/>
                <w:sz w:val="20"/>
                <w:szCs w:val="20"/>
              </w:rPr>
              <w:t>6.28</w:t>
            </w:r>
          </w:p>
        </w:tc>
      </w:tr>
      <w:tr w:rsidR="006F1677" w:rsidTr="006F1677">
        <w:tc>
          <w:tcPr>
            <w:tcW w:w="468" w:type="dxa"/>
          </w:tcPr>
          <w:p w:rsid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Cs/>
                <w:i/>
                <w:iCs/>
                <w:sz w:val="20"/>
                <w:szCs w:val="20"/>
              </w:rPr>
            </w:pPr>
            <w:r>
              <w:rPr>
                <w:rFonts w:cstheme="minorHAnsi"/>
                <w:bCs/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672" w:type="dxa"/>
          </w:tcPr>
          <w:p w:rsid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Cs/>
                <w:i/>
                <w:iCs/>
                <w:sz w:val="20"/>
                <w:szCs w:val="20"/>
              </w:rPr>
            </w:pPr>
            <w:r>
              <w:rPr>
                <w:rFonts w:cstheme="minorHAnsi"/>
                <w:bCs/>
                <w:i/>
                <w:iCs/>
                <w:sz w:val="20"/>
                <w:szCs w:val="20"/>
              </w:rPr>
              <w:t>9.42</w:t>
            </w:r>
          </w:p>
        </w:tc>
      </w:tr>
      <w:tr w:rsidR="006F1677" w:rsidTr="006F1677">
        <w:tc>
          <w:tcPr>
            <w:tcW w:w="468" w:type="dxa"/>
          </w:tcPr>
          <w:p w:rsid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Cs/>
                <w:i/>
                <w:iCs/>
                <w:sz w:val="20"/>
                <w:szCs w:val="20"/>
              </w:rPr>
            </w:pPr>
            <w:r>
              <w:rPr>
                <w:rFonts w:cstheme="minorHAnsi"/>
                <w:bCs/>
                <w:i/>
                <w:iCs/>
                <w:sz w:val="20"/>
                <w:szCs w:val="20"/>
              </w:rPr>
              <w:t>5</w:t>
            </w:r>
          </w:p>
        </w:tc>
        <w:tc>
          <w:tcPr>
            <w:tcW w:w="672" w:type="dxa"/>
          </w:tcPr>
          <w:p w:rsid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Cs/>
                <w:i/>
                <w:iCs/>
                <w:sz w:val="20"/>
                <w:szCs w:val="20"/>
              </w:rPr>
            </w:pPr>
            <w:r>
              <w:rPr>
                <w:rFonts w:cstheme="minorHAnsi"/>
                <w:bCs/>
                <w:i/>
                <w:iCs/>
                <w:sz w:val="20"/>
                <w:szCs w:val="20"/>
              </w:rPr>
              <w:t>15.70</w:t>
            </w:r>
          </w:p>
        </w:tc>
      </w:tr>
      <w:tr w:rsidR="006F1677" w:rsidTr="006F1677">
        <w:tc>
          <w:tcPr>
            <w:tcW w:w="468" w:type="dxa"/>
          </w:tcPr>
          <w:p w:rsid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Cs/>
                <w:i/>
                <w:iCs/>
                <w:sz w:val="20"/>
                <w:szCs w:val="20"/>
              </w:rPr>
            </w:pPr>
            <w:r>
              <w:rPr>
                <w:rFonts w:cstheme="minorHAnsi"/>
                <w:bCs/>
                <w:i/>
                <w:iCs/>
                <w:sz w:val="20"/>
                <w:szCs w:val="20"/>
              </w:rPr>
              <w:t>10</w:t>
            </w:r>
          </w:p>
        </w:tc>
        <w:tc>
          <w:tcPr>
            <w:tcW w:w="672" w:type="dxa"/>
          </w:tcPr>
          <w:p w:rsidR="006F1677" w:rsidRDefault="006F1677" w:rsidP="006F1677">
            <w:pPr>
              <w:autoSpaceDE w:val="0"/>
              <w:autoSpaceDN w:val="0"/>
              <w:adjustRightInd w:val="0"/>
              <w:rPr>
                <w:rFonts w:cstheme="minorHAnsi"/>
                <w:bCs/>
                <w:i/>
                <w:iCs/>
                <w:sz w:val="20"/>
                <w:szCs w:val="20"/>
              </w:rPr>
            </w:pPr>
            <w:r>
              <w:rPr>
                <w:rFonts w:cstheme="minorHAnsi"/>
                <w:bCs/>
                <w:i/>
                <w:iCs/>
                <w:sz w:val="20"/>
                <w:szCs w:val="20"/>
              </w:rPr>
              <w:t>31.40</w:t>
            </w:r>
          </w:p>
        </w:tc>
      </w:tr>
    </w:tbl>
    <w:p w:rsidR="006F1677" w:rsidRDefault="006F1677" w:rsidP="007C72D5">
      <w:pPr>
        <w:autoSpaceDE w:val="0"/>
        <w:autoSpaceDN w:val="0"/>
        <w:adjustRightInd w:val="0"/>
        <w:spacing w:after="0" w:line="240" w:lineRule="auto"/>
        <w:rPr>
          <w:rFonts w:cstheme="minorHAnsi"/>
          <w:bCs/>
          <w:i/>
          <w:iCs/>
          <w:sz w:val="20"/>
          <w:szCs w:val="20"/>
        </w:rPr>
      </w:pPr>
      <w:r>
        <w:rPr>
          <w:rFonts w:cstheme="minorHAnsi"/>
          <w:bCs/>
          <w:i/>
          <w:iCs/>
          <w:sz w:val="20"/>
          <w:szCs w:val="20"/>
        </w:rPr>
        <w:br w:type="textWrapping" w:clear="all"/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d </w:t>
      </w:r>
      <w:r w:rsidRPr="009F5DD2">
        <w:rPr>
          <w:rFonts w:eastAsia="TimesNewRoman" w:cstheme="minorHAnsi"/>
          <w:sz w:val="20"/>
          <w:szCs w:val="20"/>
        </w:rPr>
        <w:t xml:space="preserve">= 3.14 × </w:t>
      </w:r>
      <w:r w:rsidRPr="009F5DD2">
        <w:rPr>
          <w:rFonts w:eastAsia="TimesNewRoman,Italic" w:cstheme="minorHAnsi"/>
          <w:i/>
          <w:iCs/>
          <w:sz w:val="20"/>
          <w:szCs w:val="20"/>
        </w:rPr>
        <w:t>C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 xml:space="preserve">3.14 ×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C </w:t>
      </w:r>
      <w:r w:rsidRPr="009F5DD2">
        <w:rPr>
          <w:rFonts w:eastAsia="TimesNewRoman" w:cstheme="minorHAnsi"/>
          <w:sz w:val="20"/>
          <w:szCs w:val="20"/>
        </w:rPr>
        <w:t xml:space="preserve">= </w:t>
      </w:r>
      <w:r w:rsidRPr="009F5DD2">
        <w:rPr>
          <w:rFonts w:eastAsia="TimesNewRoman,Italic" w:cstheme="minorHAnsi"/>
          <w:i/>
          <w:iCs/>
          <w:sz w:val="20"/>
          <w:szCs w:val="20"/>
        </w:rPr>
        <w:t>d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 xml:space="preserve">31.4 × 10 = </w:t>
      </w:r>
      <w:r w:rsidRPr="009F5DD2">
        <w:rPr>
          <w:rFonts w:eastAsia="TimesNewRoman,Italic" w:cstheme="minorHAnsi"/>
          <w:i/>
          <w:iCs/>
          <w:sz w:val="20"/>
          <w:szCs w:val="20"/>
        </w:rPr>
        <w:t>C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C </w:t>
      </w:r>
      <w:r w:rsidRPr="009F5DD2">
        <w:rPr>
          <w:rFonts w:eastAsia="TimesNewRoman" w:cstheme="minorHAnsi"/>
          <w:sz w:val="20"/>
          <w:szCs w:val="20"/>
        </w:rPr>
        <w:t xml:space="preserve">= 3.14 × </w:t>
      </w:r>
      <w:r w:rsidRPr="009F5DD2">
        <w:rPr>
          <w:rFonts w:eastAsia="TimesNewRoman,Italic" w:cstheme="minorHAnsi"/>
          <w:i/>
          <w:iCs/>
          <w:sz w:val="20"/>
          <w:szCs w:val="20"/>
        </w:rPr>
        <w:t>d</w:t>
      </w:r>
    </w:p>
    <w:p w:rsidR="006F1677" w:rsidRPr="00A91218" w:rsidRDefault="006F1677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16"/>
          <w:szCs w:val="16"/>
        </w:rPr>
      </w:pPr>
    </w:p>
    <w:p w:rsidR="007C72D5" w:rsidRPr="009F5DD2" w:rsidRDefault="004E7F84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2</w:t>
      </w:r>
      <w:r w:rsidR="00475BC3">
        <w:rPr>
          <w:rFonts w:eastAsia="TimesNewRoman,Bold" w:cstheme="minorHAnsi"/>
          <w:bCs/>
          <w:sz w:val="20"/>
          <w:szCs w:val="20"/>
        </w:rPr>
        <w:t>6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If </w:t>
      </w:r>
      <w:proofErr w:type="gramStart"/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f</w:t>
      </w:r>
      <w:r w:rsidR="007C72D5" w:rsidRPr="009F5DD2">
        <w:rPr>
          <w:rFonts w:eastAsia="TimesNewRoman,Bold" w:cstheme="minorHAnsi"/>
          <w:bCs/>
          <w:sz w:val="20"/>
          <w:szCs w:val="20"/>
        </w:rPr>
        <w:t>(</w:t>
      </w:r>
      <w:proofErr w:type="gramEnd"/>
      <w:r w:rsidR="007C72D5" w:rsidRPr="009F5DD2">
        <w:rPr>
          <w:rFonts w:eastAsia="TimesNewRoman,Bold" w:cstheme="minorHAnsi"/>
          <w:bCs/>
          <w:sz w:val="20"/>
          <w:szCs w:val="20"/>
        </w:rPr>
        <w:t xml:space="preserve">12) = 4(12) – 20, which function gives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f</w:t>
      </w:r>
      <w:r w:rsidR="007C72D5" w:rsidRPr="009F5DD2">
        <w:rPr>
          <w:rFonts w:eastAsia="TimesNewRoman,Bold" w:cstheme="minorHAnsi"/>
          <w:bCs/>
          <w:sz w:val="20"/>
          <w:szCs w:val="20"/>
        </w:rPr>
        <w:t>(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x</w:t>
      </w:r>
      <w:r w:rsidR="007C72D5" w:rsidRPr="009F5DD2">
        <w:rPr>
          <w:rFonts w:eastAsia="TimesNewRoman,Bold" w:cstheme="minorHAnsi"/>
          <w:bCs/>
          <w:sz w:val="20"/>
          <w:szCs w:val="20"/>
        </w:rPr>
        <w:t>)?</w:t>
      </w:r>
    </w:p>
    <w:p w:rsidR="004E7F84" w:rsidRDefault="004E7F84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i/>
          <w:i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4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12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4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– 20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12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9F5DD2">
        <w:rPr>
          <w:rFonts w:eastAsia="TimesNewRoman" w:cstheme="minorHAnsi"/>
          <w:sz w:val="20"/>
          <w:szCs w:val="20"/>
        </w:rPr>
        <w:t>– 20</w:t>
      </w:r>
    </w:p>
    <w:p w:rsidR="00660624" w:rsidRDefault="00660624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659B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lastRenderedPageBreak/>
        <w:t>2</w:t>
      </w:r>
      <w:r w:rsidR="00475BC3">
        <w:rPr>
          <w:rFonts w:eastAsia="TimesNewRoman,Bold" w:cstheme="minorHAnsi"/>
          <w:bCs/>
          <w:sz w:val="20"/>
          <w:szCs w:val="20"/>
        </w:rPr>
        <w:t>7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A farmer owns a horse that can continuously run an average of 8 miles an hour for up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to 6 hours. Let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y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be the distance the horse can travel for a given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x </w:t>
      </w:r>
      <w:r w:rsidR="007C72D5" w:rsidRPr="009F5DD2">
        <w:rPr>
          <w:rFonts w:eastAsia="TimesNewRoman,Bold" w:cstheme="minorHAnsi"/>
          <w:bCs/>
          <w:sz w:val="20"/>
          <w:szCs w:val="20"/>
        </w:rPr>
        <w:t>amount of time in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hours. The horse’s progress can be modeled by a function.</w:t>
      </w:r>
      <w:r>
        <w:rPr>
          <w:rFonts w:eastAsia="TimesNewRoman,Bold" w:cstheme="minorHAnsi"/>
          <w:bCs/>
          <w:sz w:val="20"/>
          <w:szCs w:val="20"/>
        </w:rPr>
        <w:t xml:space="preserve">  </w:t>
      </w:r>
      <w:r w:rsidR="007C72D5" w:rsidRPr="009F5DD2">
        <w:rPr>
          <w:rFonts w:eastAsia="TimesNewRoman,Bold" w:cstheme="minorHAnsi"/>
          <w:bCs/>
          <w:sz w:val="20"/>
          <w:szCs w:val="20"/>
        </w:rPr>
        <w:t>Which of the following describes the domain of the function?</w:t>
      </w:r>
    </w:p>
    <w:p w:rsidR="00660624" w:rsidRPr="00C8222F" w:rsidRDefault="00660624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C8222F">
        <w:rPr>
          <w:rFonts w:eastAsia="TimesNewRoman,Bold" w:cstheme="minorHAnsi"/>
          <w:bCs/>
          <w:sz w:val="20"/>
          <w:szCs w:val="20"/>
        </w:rPr>
        <w:t xml:space="preserve">A. </w:t>
      </w:r>
      <w:r w:rsidRPr="00C8222F">
        <w:rPr>
          <w:rFonts w:eastAsia="TimesNewRoman" w:cstheme="minorHAnsi"/>
          <w:sz w:val="20"/>
          <w:szCs w:val="20"/>
        </w:rPr>
        <w:t xml:space="preserve">0 ≤ </w:t>
      </w:r>
      <w:r w:rsidRPr="00C8222F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C8222F">
        <w:rPr>
          <w:rFonts w:eastAsia="TimesNewRoman" w:cstheme="minorHAnsi"/>
          <w:sz w:val="20"/>
          <w:szCs w:val="20"/>
        </w:rPr>
        <w:t>≤ 6</w:t>
      </w: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C8222F">
        <w:rPr>
          <w:rFonts w:eastAsia="TimesNewRoman,Bold" w:cstheme="minorHAnsi"/>
          <w:bCs/>
          <w:sz w:val="20"/>
          <w:szCs w:val="20"/>
        </w:rPr>
        <w:t xml:space="preserve">B. </w:t>
      </w:r>
      <w:r w:rsidRPr="00C8222F">
        <w:rPr>
          <w:rFonts w:eastAsia="TimesNewRoman" w:cstheme="minorHAnsi"/>
          <w:sz w:val="20"/>
          <w:szCs w:val="20"/>
        </w:rPr>
        <w:t xml:space="preserve">0 ≤ </w:t>
      </w:r>
      <w:r w:rsidRPr="00C8222F">
        <w:rPr>
          <w:rFonts w:eastAsia="TimesNewRoman,Italic" w:cstheme="minorHAnsi"/>
          <w:i/>
          <w:iCs/>
          <w:sz w:val="20"/>
          <w:szCs w:val="20"/>
        </w:rPr>
        <w:t xml:space="preserve">y </w:t>
      </w:r>
      <w:r w:rsidRPr="00C8222F">
        <w:rPr>
          <w:rFonts w:eastAsia="TimesNewRoman" w:cstheme="minorHAnsi"/>
          <w:sz w:val="20"/>
          <w:szCs w:val="20"/>
        </w:rPr>
        <w:t>≤ 6</w:t>
      </w: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C8222F">
        <w:rPr>
          <w:rFonts w:eastAsia="TimesNewRoman,Bold" w:cstheme="minorHAnsi"/>
          <w:bCs/>
          <w:sz w:val="20"/>
          <w:szCs w:val="20"/>
        </w:rPr>
        <w:t xml:space="preserve">C. </w:t>
      </w:r>
      <w:r w:rsidRPr="00C8222F">
        <w:rPr>
          <w:rFonts w:eastAsia="TimesNewRoman" w:cstheme="minorHAnsi"/>
          <w:sz w:val="20"/>
          <w:szCs w:val="20"/>
        </w:rPr>
        <w:t xml:space="preserve">0 ≤ </w:t>
      </w:r>
      <w:r w:rsidRPr="00C8222F">
        <w:rPr>
          <w:rFonts w:eastAsia="TimesNewRoman,Italic" w:cstheme="minorHAnsi"/>
          <w:i/>
          <w:iCs/>
          <w:sz w:val="20"/>
          <w:szCs w:val="20"/>
        </w:rPr>
        <w:t xml:space="preserve">x </w:t>
      </w:r>
      <w:r w:rsidRPr="00C8222F">
        <w:rPr>
          <w:rFonts w:eastAsia="TimesNewRoman" w:cstheme="minorHAnsi"/>
          <w:sz w:val="20"/>
          <w:szCs w:val="20"/>
        </w:rPr>
        <w:t>≤ 48</w:t>
      </w:r>
    </w:p>
    <w:p w:rsidR="007C72D5" w:rsidRPr="00C8222F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C8222F">
        <w:rPr>
          <w:rFonts w:eastAsia="TimesNewRoman,Bold" w:cstheme="minorHAnsi"/>
          <w:bCs/>
          <w:sz w:val="20"/>
          <w:szCs w:val="20"/>
        </w:rPr>
        <w:t xml:space="preserve">D. </w:t>
      </w:r>
      <w:r w:rsidRPr="00C8222F">
        <w:rPr>
          <w:rFonts w:eastAsia="TimesNewRoman" w:cstheme="minorHAnsi"/>
          <w:sz w:val="20"/>
          <w:szCs w:val="20"/>
        </w:rPr>
        <w:t xml:space="preserve">0 ≤ </w:t>
      </w:r>
      <w:r w:rsidRPr="00C8222F">
        <w:rPr>
          <w:rFonts w:eastAsia="TimesNewRoman,Italic" w:cstheme="minorHAnsi"/>
          <w:i/>
          <w:iCs/>
          <w:sz w:val="20"/>
          <w:szCs w:val="20"/>
        </w:rPr>
        <w:t xml:space="preserve">y </w:t>
      </w:r>
      <w:r w:rsidRPr="00C8222F">
        <w:rPr>
          <w:rFonts w:eastAsia="TimesNewRoman" w:cstheme="minorHAnsi"/>
          <w:sz w:val="20"/>
          <w:szCs w:val="20"/>
        </w:rPr>
        <w:t>≤ 48</w:t>
      </w:r>
    </w:p>
    <w:p w:rsidR="00A91218" w:rsidRDefault="00A91218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659B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2</w:t>
      </w:r>
      <w:r w:rsidR="00475BC3">
        <w:rPr>
          <w:rFonts w:eastAsia="TimesNewRoman,Bold" w:cstheme="minorHAnsi"/>
          <w:bCs/>
          <w:sz w:val="20"/>
          <w:szCs w:val="20"/>
        </w:rPr>
        <w:t>8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A population of squirrels doubles every year. Initially there were 5 squirrels. A biologist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studying the squirrels created a function to model their population growth, </w:t>
      </w:r>
      <w:proofErr w:type="gramStart"/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P</w:t>
      </w:r>
      <w:r w:rsidR="007C72D5" w:rsidRPr="009F5DD2">
        <w:rPr>
          <w:rFonts w:eastAsia="TimesNewRoman,Bold" w:cstheme="minorHAnsi"/>
          <w:bCs/>
          <w:sz w:val="20"/>
          <w:szCs w:val="20"/>
        </w:rPr>
        <w:t>(</w:t>
      </w:r>
      <w:proofErr w:type="gramEnd"/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t</w:t>
      </w:r>
      <w:r w:rsidR="007C72D5" w:rsidRPr="009F5DD2">
        <w:rPr>
          <w:rFonts w:eastAsia="TimesNewRoman,Bold" w:cstheme="minorHAnsi"/>
          <w:bCs/>
          <w:sz w:val="20"/>
          <w:szCs w:val="20"/>
        </w:rPr>
        <w:t>) = 5(2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t</w:t>
      </w:r>
      <w:r w:rsidR="007C72D5" w:rsidRPr="009F5DD2">
        <w:rPr>
          <w:rFonts w:eastAsia="TimesNewRoman,Bold" w:cstheme="minorHAnsi"/>
          <w:bCs/>
          <w:sz w:val="20"/>
          <w:szCs w:val="20"/>
        </w:rPr>
        <w:t>)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where </w:t>
      </w:r>
      <w:proofErr w:type="spellStart"/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t</w:t>
      </w:r>
      <w:proofErr w:type="spellEnd"/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is time. The graph of the function is shown. What is the range of the function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201023C2" wp14:editId="26388A84">
            <wp:extent cx="1619250" cy="1467247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889" cy="1472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9BA" w:rsidRDefault="007659BA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any real number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any whole number greater than 0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any whole number greater than 5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any whole number greater than or equal to 5</w:t>
      </w:r>
    </w:p>
    <w:p w:rsidR="007659BA" w:rsidRDefault="007659BA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29</w:t>
      </w:r>
      <w:r w:rsidR="00121FAC"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The function graphed on this coordinate grid shows </w:t>
      </w:r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y</w:t>
      </w:r>
      <w:r w:rsidR="007C72D5" w:rsidRPr="009F5DD2">
        <w:rPr>
          <w:rFonts w:eastAsia="TimesNewRoman,Bold" w:cstheme="minorHAnsi"/>
          <w:bCs/>
          <w:sz w:val="20"/>
          <w:szCs w:val="20"/>
        </w:rPr>
        <w:t>, the height of a dropped ball in</w:t>
      </w:r>
      <w:r w:rsidR="00121FAC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feet after its </w:t>
      </w:r>
      <w:proofErr w:type="spellStart"/>
      <w:r w:rsidR="007C72D5" w:rsidRPr="009F5DD2">
        <w:rPr>
          <w:rFonts w:eastAsia="TimesNewRoman,Bold" w:cstheme="minorHAnsi"/>
          <w:bCs/>
          <w:i/>
          <w:iCs/>
          <w:sz w:val="20"/>
          <w:szCs w:val="20"/>
        </w:rPr>
        <w:t>x</w:t>
      </w:r>
      <w:r w:rsidR="007C72D5" w:rsidRPr="009F5DD2">
        <w:rPr>
          <w:rFonts w:eastAsia="TimesNewRoman,Bold" w:cstheme="minorHAnsi"/>
          <w:bCs/>
          <w:sz w:val="20"/>
          <w:szCs w:val="20"/>
        </w:rPr>
        <w:t>th</w:t>
      </w:r>
      <w:proofErr w:type="spellEnd"/>
      <w:r w:rsidR="007C72D5" w:rsidRPr="009F5DD2">
        <w:rPr>
          <w:rFonts w:eastAsia="TimesNewRoman,Bold" w:cstheme="minorHAnsi"/>
          <w:bCs/>
          <w:sz w:val="20"/>
          <w:szCs w:val="20"/>
        </w:rPr>
        <w:t xml:space="preserve"> bounce.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On which bounce was the height of the ball 10 feet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6226B6E7" wp14:editId="0243AAAB">
            <wp:extent cx="1476375" cy="170384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666" cy="1704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FAC" w:rsidRDefault="00121FAC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bounce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bounce 2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bounce 3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bounce 4</w:t>
      </w:r>
    </w:p>
    <w:p w:rsidR="00121FAC" w:rsidRDefault="00121FAC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475BC3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30</w:t>
      </w:r>
      <w:r w:rsidR="00851BB6"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To rent a canoe, the cost is $3 for the oars and life preserver, plus $5 an hour for the</w:t>
      </w:r>
      <w:r w:rsidR="00851BB6"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canoe. Which graph models the cost of renting a canoe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lastRenderedPageBreak/>
        <w:t>A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78F70110" wp14:editId="36F0C3B1">
            <wp:extent cx="720656" cy="83820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023" cy="843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 xml:space="preserve"> B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4D9037E3" wp14:editId="30BCF075">
            <wp:extent cx="720656" cy="8382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964" cy="839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C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5B618F0B" wp14:editId="48B99155">
            <wp:extent cx="876253" cy="1019175"/>
            <wp:effectExtent l="0" t="0" r="63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108" cy="102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 xml:space="preserve"> D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120938C8" wp14:editId="06D40E67">
            <wp:extent cx="876252" cy="1019175"/>
            <wp:effectExtent l="0" t="0" r="63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934" cy="102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084" w:rsidRDefault="00AD0084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AD0084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3</w:t>
      </w:r>
      <w:r w:rsidR="00475BC3">
        <w:rPr>
          <w:rFonts w:eastAsia="TimesNewRoman,Bold" w:cstheme="minorHAnsi"/>
          <w:bCs/>
          <w:sz w:val="20"/>
          <w:szCs w:val="20"/>
        </w:rPr>
        <w:t>1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7C72D5" w:rsidRPr="009F5DD2">
        <w:rPr>
          <w:rFonts w:eastAsia="TimesNewRoman,Bold" w:cstheme="minorHAnsi"/>
          <w:bCs/>
          <w:sz w:val="20"/>
          <w:szCs w:val="20"/>
        </w:rPr>
        <w:t>Juan and Patti decided to see who could read the most books in a month. They began to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keep track after Patti had already read 5 books that month. This graph shows the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number of books Patti read for the next 10 days.</w:t>
      </w:r>
      <w:r>
        <w:rPr>
          <w:rFonts w:eastAsia="TimesNewRoman,Bold" w:cstheme="minorHAnsi"/>
          <w:bCs/>
          <w:sz w:val="20"/>
          <w:szCs w:val="20"/>
        </w:rPr>
        <w:t xml:space="preserve">  </w:t>
      </w:r>
      <w:r w:rsidR="007C72D5" w:rsidRPr="009F5DD2">
        <w:rPr>
          <w:rFonts w:eastAsia="TimesNewRoman,Bold" w:cstheme="minorHAnsi"/>
          <w:bCs/>
          <w:sz w:val="20"/>
          <w:szCs w:val="20"/>
        </w:rPr>
        <w:t>If Juan has read no books before the fourth day of the month and he reads at the same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7C72D5" w:rsidRPr="009F5DD2">
        <w:rPr>
          <w:rFonts w:eastAsia="TimesNewRoman,Bold" w:cstheme="minorHAnsi"/>
          <w:bCs/>
          <w:sz w:val="20"/>
          <w:szCs w:val="20"/>
        </w:rPr>
        <w:t>rate as Patti, how many books will he have read by day 12?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10392C4F" wp14:editId="7C659096">
            <wp:extent cx="1514475" cy="160834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912" cy="161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5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10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15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20</w:t>
      </w:r>
    </w:p>
    <w:p w:rsidR="00BB5335" w:rsidRDefault="00BB533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7C72D5" w:rsidRPr="009F5DD2" w:rsidRDefault="00BB5335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>3</w:t>
      </w:r>
      <w:r w:rsidR="00475BC3">
        <w:rPr>
          <w:rFonts w:eastAsia="TimesNewRoman" w:cstheme="minorHAnsi"/>
          <w:sz w:val="20"/>
          <w:szCs w:val="20"/>
        </w:rPr>
        <w:t>2</w:t>
      </w:r>
      <w:r>
        <w:rPr>
          <w:rFonts w:eastAsia="TimesNewRoman" w:cstheme="minorHAnsi"/>
          <w:sz w:val="20"/>
          <w:szCs w:val="20"/>
        </w:rPr>
        <w:t xml:space="preserve">. </w:t>
      </w:r>
      <w:r w:rsidR="007C72D5" w:rsidRPr="009F5DD2">
        <w:rPr>
          <w:rFonts w:eastAsia="TimesNewRoman,Bold" w:cstheme="minorHAnsi"/>
          <w:bCs/>
          <w:sz w:val="20"/>
          <w:szCs w:val="20"/>
        </w:rPr>
        <w:t xml:space="preserve"> Which function represents this sequence?</w:t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540"/>
        <w:gridCol w:w="450"/>
        <w:gridCol w:w="540"/>
        <w:gridCol w:w="540"/>
        <w:gridCol w:w="540"/>
        <w:gridCol w:w="540"/>
        <w:gridCol w:w="450"/>
      </w:tblGrid>
      <w:tr w:rsidR="00BB5335" w:rsidTr="00BB5335">
        <w:tc>
          <w:tcPr>
            <w:tcW w:w="540" w:type="dxa"/>
          </w:tcPr>
          <w:p w:rsidR="00BB5335" w:rsidRDefault="00BB5335" w:rsidP="00BB533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n</w:t>
            </w:r>
          </w:p>
        </w:tc>
        <w:tc>
          <w:tcPr>
            <w:tcW w:w="45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1</w:t>
            </w:r>
          </w:p>
        </w:tc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2</w:t>
            </w:r>
          </w:p>
        </w:tc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4</w:t>
            </w:r>
          </w:p>
        </w:tc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5</w:t>
            </w:r>
          </w:p>
        </w:tc>
        <w:tc>
          <w:tcPr>
            <w:tcW w:w="45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…</w:t>
            </w:r>
          </w:p>
        </w:tc>
      </w:tr>
      <w:tr w:rsidR="00BB5335" w:rsidTr="00BB5335"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a</w:t>
            </w:r>
            <w:r w:rsidRPr="00BB5335">
              <w:rPr>
                <w:rFonts w:eastAsia="TimesNewRoman,Bold" w:cstheme="minorHAnsi"/>
                <w:bCs/>
                <w:sz w:val="20"/>
                <w:szCs w:val="20"/>
                <w:vertAlign w:val="subscript"/>
              </w:rPr>
              <w:t>n</w:t>
            </w:r>
          </w:p>
        </w:tc>
        <w:tc>
          <w:tcPr>
            <w:tcW w:w="45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6</w:t>
            </w:r>
          </w:p>
        </w:tc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18</w:t>
            </w:r>
          </w:p>
        </w:tc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54</w:t>
            </w:r>
          </w:p>
        </w:tc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162</w:t>
            </w:r>
          </w:p>
        </w:tc>
        <w:tc>
          <w:tcPr>
            <w:tcW w:w="54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486</w:t>
            </w:r>
          </w:p>
        </w:tc>
        <w:tc>
          <w:tcPr>
            <w:tcW w:w="450" w:type="dxa"/>
          </w:tcPr>
          <w:p w:rsidR="00BB5335" w:rsidRDefault="00BB5335" w:rsidP="007C72D5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…</w:t>
            </w:r>
          </w:p>
        </w:tc>
      </w:tr>
    </w:tbl>
    <w:p w:rsidR="00A82019" w:rsidRPr="009F5DD2" w:rsidRDefault="00A82019" w:rsidP="007C72D5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,Italic" w:cstheme="minorHAnsi"/>
          <w:i/>
          <w:iCs/>
          <w:sz w:val="20"/>
          <w:szCs w:val="20"/>
        </w:rPr>
        <w:t>n</w:t>
      </w:r>
      <w:r w:rsidRPr="009F5DD2">
        <w:rPr>
          <w:rFonts w:eastAsia="TimesNewRoman" w:cstheme="minorHAnsi"/>
          <w:sz w:val="20"/>
          <w:szCs w:val="20"/>
        </w:rPr>
        <w:t>) = 3</w:t>
      </w:r>
      <w:r w:rsidRPr="00BB5335">
        <w:rPr>
          <w:rFonts w:eastAsia="TimesNewRoman,Italic" w:cstheme="minorHAnsi"/>
          <w:i/>
          <w:iCs/>
          <w:sz w:val="20"/>
          <w:szCs w:val="20"/>
          <w:vertAlign w:val="superscript"/>
        </w:rPr>
        <w:t xml:space="preserve">n </w:t>
      </w:r>
      <w:r w:rsidRPr="00BB5335">
        <w:rPr>
          <w:rFonts w:eastAsia="TimesNewRoman" w:cstheme="minorHAnsi"/>
          <w:sz w:val="20"/>
          <w:szCs w:val="20"/>
          <w:vertAlign w:val="superscript"/>
        </w:rPr>
        <w:t>–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,Italic" w:cstheme="minorHAnsi"/>
          <w:i/>
          <w:iCs/>
          <w:sz w:val="20"/>
          <w:szCs w:val="20"/>
        </w:rPr>
        <w:t>n</w:t>
      </w:r>
      <w:r w:rsidRPr="009F5DD2">
        <w:rPr>
          <w:rFonts w:eastAsia="TimesNewRoman" w:cstheme="minorHAnsi"/>
          <w:sz w:val="20"/>
          <w:szCs w:val="20"/>
        </w:rPr>
        <w:t>) = 6</w:t>
      </w:r>
      <w:r w:rsidRPr="00BB5335">
        <w:rPr>
          <w:rFonts w:eastAsia="TimesNewRoman,Italic" w:cstheme="minorHAnsi"/>
          <w:i/>
          <w:iCs/>
          <w:sz w:val="20"/>
          <w:szCs w:val="20"/>
          <w:vertAlign w:val="superscript"/>
        </w:rPr>
        <w:t xml:space="preserve">n </w:t>
      </w:r>
      <w:r w:rsidRPr="00BB5335">
        <w:rPr>
          <w:rFonts w:eastAsia="TimesNewRoman" w:cstheme="minorHAnsi"/>
          <w:sz w:val="20"/>
          <w:szCs w:val="20"/>
          <w:vertAlign w:val="superscript"/>
        </w:rPr>
        <w:t>– 1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,Italic" w:cstheme="minorHAnsi"/>
          <w:i/>
          <w:iCs/>
          <w:sz w:val="20"/>
          <w:szCs w:val="20"/>
        </w:rPr>
        <w:t>n</w:t>
      </w:r>
      <w:r w:rsidRPr="009F5DD2">
        <w:rPr>
          <w:rFonts w:eastAsia="TimesNewRoman" w:cstheme="minorHAnsi"/>
          <w:sz w:val="20"/>
          <w:szCs w:val="20"/>
        </w:rPr>
        <w:t>) = 3(6</w:t>
      </w:r>
      <w:r w:rsidRPr="00BB5335">
        <w:rPr>
          <w:rFonts w:eastAsia="TimesNewRoman,Italic" w:cstheme="minorHAnsi"/>
          <w:i/>
          <w:iCs/>
          <w:sz w:val="20"/>
          <w:szCs w:val="20"/>
          <w:vertAlign w:val="superscript"/>
        </w:rPr>
        <w:t xml:space="preserve">n </w:t>
      </w:r>
      <w:r w:rsidRPr="00BB5335">
        <w:rPr>
          <w:rFonts w:eastAsia="TimesNewRoman" w:cstheme="minorHAnsi"/>
          <w:sz w:val="20"/>
          <w:szCs w:val="20"/>
          <w:vertAlign w:val="superscript"/>
        </w:rPr>
        <w:t>– 1</w:t>
      </w:r>
      <w:r w:rsidRPr="009F5DD2">
        <w:rPr>
          <w:rFonts w:eastAsia="TimesNewRoman" w:cstheme="minorHAnsi"/>
          <w:sz w:val="20"/>
          <w:szCs w:val="20"/>
        </w:rPr>
        <w:t>)</w:t>
      </w:r>
    </w:p>
    <w:p w:rsidR="007C72D5" w:rsidRPr="009F5DD2" w:rsidRDefault="007C72D5" w:rsidP="007C72D5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,Italic" w:cstheme="minorHAnsi"/>
          <w:i/>
          <w:iCs/>
          <w:sz w:val="20"/>
          <w:szCs w:val="20"/>
        </w:rPr>
        <w:t>n</w:t>
      </w:r>
      <w:r w:rsidRPr="009F5DD2">
        <w:rPr>
          <w:rFonts w:eastAsia="TimesNewRoman" w:cstheme="minorHAnsi"/>
          <w:sz w:val="20"/>
          <w:szCs w:val="20"/>
        </w:rPr>
        <w:t>) = 6(3</w:t>
      </w:r>
      <w:r w:rsidRPr="00BB5335">
        <w:rPr>
          <w:rFonts w:eastAsia="TimesNewRoman,Italic" w:cstheme="minorHAnsi"/>
          <w:i/>
          <w:iCs/>
          <w:sz w:val="20"/>
          <w:szCs w:val="20"/>
          <w:vertAlign w:val="superscript"/>
        </w:rPr>
        <w:t xml:space="preserve">n </w:t>
      </w:r>
      <w:r w:rsidRPr="00BB5335">
        <w:rPr>
          <w:rFonts w:eastAsia="TimesNewRoman" w:cstheme="minorHAnsi"/>
          <w:sz w:val="20"/>
          <w:szCs w:val="20"/>
          <w:vertAlign w:val="superscript"/>
        </w:rPr>
        <w:t>– 1</w:t>
      </w:r>
      <w:r w:rsidRPr="009F5DD2">
        <w:rPr>
          <w:rFonts w:eastAsia="TimesNewRoman" w:cstheme="minorHAnsi"/>
          <w:sz w:val="20"/>
          <w:szCs w:val="20"/>
        </w:rPr>
        <w:t>)</w:t>
      </w:r>
    </w:p>
    <w:p w:rsidR="00BB5335" w:rsidRDefault="00BB5335" w:rsidP="00A82019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A82019" w:rsidRPr="009F5DD2" w:rsidRDefault="00BB5335" w:rsidP="00A8201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3</w:t>
      </w:r>
      <w:r w:rsidR="00475BC3">
        <w:rPr>
          <w:rFonts w:eastAsia="TimesNewRoman,Bold" w:cstheme="minorHAnsi"/>
          <w:bCs/>
          <w:sz w:val="20"/>
          <w:szCs w:val="20"/>
        </w:rPr>
        <w:t>3</w:t>
      </w:r>
      <w:r>
        <w:rPr>
          <w:rFonts w:eastAsia="TimesNewRoman,Bold" w:cstheme="minorHAnsi"/>
          <w:bCs/>
          <w:sz w:val="20"/>
          <w:szCs w:val="20"/>
        </w:rPr>
        <w:t xml:space="preserve">. </w:t>
      </w:r>
      <w:r w:rsidR="00A82019" w:rsidRPr="009F5DD2">
        <w:rPr>
          <w:rFonts w:eastAsia="TimesNewRoman,Bold" w:cstheme="minorHAnsi"/>
          <w:bCs/>
          <w:sz w:val="20"/>
          <w:szCs w:val="20"/>
        </w:rPr>
        <w:t xml:space="preserve"> The first term in this sequence is 3.</w:t>
      </w:r>
    </w:p>
    <w:p w:rsidR="00BB5335" w:rsidRDefault="00BB5335" w:rsidP="00A8201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i/>
          <w:iCs/>
          <w:sz w:val="20"/>
          <w:szCs w:val="20"/>
        </w:rPr>
      </w:pPr>
    </w:p>
    <w:tbl>
      <w:tblPr>
        <w:tblStyle w:val="TableGrid"/>
        <w:tblW w:w="0" w:type="auto"/>
        <w:tblInd w:w="930" w:type="dxa"/>
        <w:tblLook w:val="04A0" w:firstRow="1" w:lastRow="0" w:firstColumn="1" w:lastColumn="0" w:noHBand="0" w:noVBand="1"/>
      </w:tblPr>
      <w:tblGrid>
        <w:gridCol w:w="718"/>
        <w:gridCol w:w="611"/>
        <w:gridCol w:w="533"/>
        <w:gridCol w:w="617"/>
        <w:gridCol w:w="617"/>
        <w:gridCol w:w="617"/>
        <w:gridCol w:w="613"/>
      </w:tblGrid>
      <w:tr w:rsidR="00BB5335" w:rsidTr="00BB5335">
        <w:tc>
          <w:tcPr>
            <w:tcW w:w="738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n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1</w:t>
            </w:r>
          </w:p>
        </w:tc>
        <w:tc>
          <w:tcPr>
            <w:tcW w:w="54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2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3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4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5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…</w:t>
            </w:r>
          </w:p>
        </w:tc>
      </w:tr>
      <w:tr w:rsidR="00BB5335" w:rsidTr="00BB5335">
        <w:tc>
          <w:tcPr>
            <w:tcW w:w="738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</w:rPr>
              <w:t>a</w:t>
            </w:r>
            <w:r w:rsidRPr="00BB5335">
              <w:rPr>
                <w:rFonts w:eastAsia="TimesNewRoman,Bold" w:cstheme="minorHAnsi"/>
                <w:bCs/>
                <w:sz w:val="20"/>
                <w:szCs w:val="20"/>
                <w:vertAlign w:val="subscript"/>
              </w:rPr>
              <w:t>n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10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17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24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31</w:t>
            </w:r>
          </w:p>
        </w:tc>
        <w:tc>
          <w:tcPr>
            <w:tcW w:w="630" w:type="dxa"/>
          </w:tcPr>
          <w:p w:rsidR="00BB5335" w:rsidRDefault="00BB5335" w:rsidP="00A82019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iCs/>
                <w:sz w:val="20"/>
                <w:szCs w:val="20"/>
              </w:rPr>
            </w:pPr>
            <w:r>
              <w:rPr>
                <w:rFonts w:eastAsia="TimesNewRoman,Bold" w:cstheme="minorHAnsi"/>
                <w:bCs/>
                <w:iCs/>
                <w:sz w:val="20"/>
                <w:szCs w:val="20"/>
              </w:rPr>
              <w:t>…</w:t>
            </w:r>
          </w:p>
        </w:tc>
      </w:tr>
    </w:tbl>
    <w:p w:rsidR="00BB5335" w:rsidRPr="00BB5335" w:rsidRDefault="00BB5335" w:rsidP="00A8201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iCs/>
          <w:sz w:val="20"/>
          <w:szCs w:val="20"/>
        </w:rPr>
      </w:pPr>
    </w:p>
    <w:p w:rsidR="00BB5335" w:rsidRDefault="00BB5335" w:rsidP="00A8201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i/>
          <w:iCs/>
          <w:sz w:val="20"/>
          <w:szCs w:val="20"/>
        </w:rPr>
      </w:pPr>
    </w:p>
    <w:p w:rsidR="00A82019" w:rsidRPr="009F5DD2" w:rsidRDefault="00A82019" w:rsidP="00A8201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Which function represents the sequence?</w:t>
      </w:r>
    </w:p>
    <w:p w:rsidR="00A82019" w:rsidRPr="009F5DD2" w:rsidRDefault="00A82019" w:rsidP="00A82019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,Italic" w:cstheme="minorHAnsi"/>
          <w:i/>
          <w:iCs/>
          <w:sz w:val="20"/>
          <w:szCs w:val="20"/>
        </w:rPr>
        <w:t>n</w:t>
      </w:r>
      <w:r w:rsidRPr="009F5DD2">
        <w:rPr>
          <w:rFonts w:eastAsia="TimesNewRoman" w:cstheme="minorHAnsi"/>
          <w:sz w:val="20"/>
          <w:szCs w:val="20"/>
        </w:rPr>
        <w:t xml:space="preserve">) =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n </w:t>
      </w:r>
      <w:r w:rsidRPr="009F5DD2">
        <w:rPr>
          <w:rFonts w:eastAsia="TimesNewRoman" w:cstheme="minorHAnsi"/>
          <w:sz w:val="20"/>
          <w:szCs w:val="20"/>
        </w:rPr>
        <w:t>+ 3</w:t>
      </w:r>
    </w:p>
    <w:p w:rsidR="00A82019" w:rsidRPr="009F5DD2" w:rsidRDefault="00A82019" w:rsidP="00A82019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,Italic" w:cstheme="minorHAnsi"/>
          <w:i/>
          <w:iCs/>
          <w:sz w:val="20"/>
          <w:szCs w:val="20"/>
        </w:rPr>
        <w:t>n</w:t>
      </w:r>
      <w:r w:rsidRPr="009F5DD2">
        <w:rPr>
          <w:rFonts w:eastAsia="TimesNewRoman" w:cstheme="minorHAnsi"/>
          <w:sz w:val="20"/>
          <w:szCs w:val="20"/>
        </w:rPr>
        <w:t>) = 7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n </w:t>
      </w:r>
      <w:r w:rsidRPr="009F5DD2">
        <w:rPr>
          <w:rFonts w:eastAsia="TimesNewRoman" w:cstheme="minorHAnsi"/>
          <w:sz w:val="20"/>
          <w:szCs w:val="20"/>
        </w:rPr>
        <w:t>– 4</w:t>
      </w:r>
    </w:p>
    <w:p w:rsidR="00A82019" w:rsidRPr="009F5DD2" w:rsidRDefault="00A82019" w:rsidP="00A82019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,Italic" w:cstheme="minorHAnsi"/>
          <w:i/>
          <w:iCs/>
          <w:sz w:val="20"/>
          <w:szCs w:val="20"/>
        </w:rPr>
        <w:t>n</w:t>
      </w:r>
      <w:r w:rsidRPr="009F5DD2">
        <w:rPr>
          <w:rFonts w:eastAsia="TimesNewRoman" w:cstheme="minorHAnsi"/>
          <w:sz w:val="20"/>
          <w:szCs w:val="20"/>
        </w:rPr>
        <w:t>) = 3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n </w:t>
      </w:r>
      <w:r w:rsidRPr="009F5DD2">
        <w:rPr>
          <w:rFonts w:eastAsia="TimesNewRoman" w:cstheme="minorHAnsi"/>
          <w:sz w:val="20"/>
          <w:szCs w:val="20"/>
        </w:rPr>
        <w:t>+ 7</w:t>
      </w:r>
    </w:p>
    <w:p w:rsidR="00A82019" w:rsidRPr="009F5DD2" w:rsidRDefault="00A82019" w:rsidP="00A82019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,Italic" w:cstheme="minorHAnsi"/>
          <w:i/>
          <w:iCs/>
          <w:sz w:val="20"/>
          <w:szCs w:val="20"/>
        </w:rPr>
        <w:t>n</w:t>
      </w:r>
      <w:r w:rsidRPr="009F5DD2">
        <w:rPr>
          <w:rFonts w:eastAsia="TimesNewRoman" w:cstheme="minorHAnsi"/>
          <w:sz w:val="20"/>
          <w:szCs w:val="20"/>
        </w:rPr>
        <w:t xml:space="preserve">) = </w:t>
      </w:r>
      <w:r w:rsidRPr="009F5DD2">
        <w:rPr>
          <w:rFonts w:eastAsia="TimesNewRoman,Italic" w:cstheme="minorHAnsi"/>
          <w:i/>
          <w:iCs/>
          <w:sz w:val="20"/>
          <w:szCs w:val="20"/>
        </w:rPr>
        <w:t xml:space="preserve">n </w:t>
      </w:r>
      <w:r w:rsidRPr="009F5DD2">
        <w:rPr>
          <w:rFonts w:eastAsia="TimesNewRoman" w:cstheme="minorHAnsi"/>
          <w:sz w:val="20"/>
          <w:szCs w:val="20"/>
        </w:rPr>
        <w:t>+ 7</w:t>
      </w:r>
    </w:p>
    <w:p w:rsidR="006E553E" w:rsidRDefault="006E553E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353818" w:rsidRPr="009F5DD2" w:rsidRDefault="006E553E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lastRenderedPageBreak/>
        <w:t>3</w:t>
      </w:r>
      <w:r w:rsidR="00475BC3">
        <w:rPr>
          <w:rFonts w:eastAsia="TimesNewRoman,Bold" w:cstheme="minorHAnsi"/>
          <w:bCs/>
          <w:sz w:val="20"/>
          <w:szCs w:val="20"/>
        </w:rPr>
        <w:t>4</w:t>
      </w:r>
      <w:r>
        <w:rPr>
          <w:rFonts w:eastAsia="TimesNewRoman,Bold" w:cstheme="minorHAnsi"/>
          <w:bCs/>
          <w:sz w:val="20"/>
          <w:szCs w:val="20"/>
        </w:rPr>
        <w:t xml:space="preserve">.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 The points (0, 1), (1, 5), (2, 25), (3, 125) are on the graph of a function. Which equation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353818" w:rsidRPr="009F5DD2">
        <w:rPr>
          <w:rFonts w:eastAsia="TimesNewRoman,Bold" w:cstheme="minorHAnsi"/>
          <w:bCs/>
          <w:sz w:val="20"/>
          <w:szCs w:val="20"/>
        </w:rPr>
        <w:t>represents that function?</w:t>
      </w:r>
    </w:p>
    <w:p w:rsidR="006E553E" w:rsidRDefault="006E553E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2</w:t>
      </w:r>
      <w:r w:rsidRPr="00CD0FFF">
        <w:rPr>
          <w:rFonts w:eastAsia="TimesNewRoman,Italic" w:cstheme="minorHAnsi"/>
          <w:i/>
          <w:iCs/>
          <w:sz w:val="20"/>
          <w:szCs w:val="20"/>
          <w:vertAlign w:val="superscript"/>
        </w:rPr>
        <w:t>x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3</w:t>
      </w:r>
      <w:r w:rsidRPr="00CD0FFF">
        <w:rPr>
          <w:rFonts w:eastAsia="TimesNewRoman,Italic" w:cstheme="minorHAnsi"/>
          <w:i/>
          <w:iCs/>
          <w:sz w:val="20"/>
          <w:szCs w:val="20"/>
          <w:vertAlign w:val="superscript"/>
        </w:rPr>
        <w:t>x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4</w:t>
      </w:r>
      <w:r w:rsidRPr="00CD0FFF">
        <w:rPr>
          <w:rFonts w:eastAsia="TimesNewRoman" w:cstheme="minorHAnsi"/>
          <w:sz w:val="20"/>
          <w:szCs w:val="20"/>
          <w:vertAlign w:val="superscript"/>
        </w:rPr>
        <w:t>x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Italic" w:cstheme="minorHAnsi"/>
          <w:i/>
          <w:i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5</w:t>
      </w:r>
      <w:r w:rsidRPr="00CD0FFF">
        <w:rPr>
          <w:rFonts w:eastAsia="TimesNewRoman,Italic" w:cstheme="minorHAnsi"/>
          <w:i/>
          <w:iCs/>
          <w:sz w:val="20"/>
          <w:szCs w:val="20"/>
          <w:vertAlign w:val="superscript"/>
        </w:rPr>
        <w:t>x</w:t>
      </w:r>
    </w:p>
    <w:p w:rsidR="00A91218" w:rsidRDefault="00A912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353818" w:rsidRPr="009F5DD2" w:rsidRDefault="00DF4E3A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3</w:t>
      </w:r>
      <w:r w:rsidR="00475BC3">
        <w:rPr>
          <w:rFonts w:eastAsia="TimesNewRoman,Bold" w:cstheme="minorHAnsi"/>
          <w:bCs/>
          <w:sz w:val="20"/>
          <w:szCs w:val="20"/>
        </w:rPr>
        <w:t>5</w:t>
      </w:r>
      <w:r>
        <w:rPr>
          <w:rFonts w:eastAsia="TimesNewRoman,Bold" w:cstheme="minorHAnsi"/>
          <w:bCs/>
          <w:sz w:val="20"/>
          <w:szCs w:val="20"/>
        </w:rPr>
        <w:t xml:space="preserve">.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 The graph of a function is shown on this coordinate plane.</w:t>
      </w:r>
      <w:r>
        <w:rPr>
          <w:rFonts w:eastAsia="TimesNewRoman,Bold" w:cstheme="minorHAnsi"/>
          <w:bCs/>
          <w:sz w:val="20"/>
          <w:szCs w:val="20"/>
        </w:rPr>
        <w:t xml:space="preserve">  </w:t>
      </w:r>
      <w:r w:rsidR="00353818" w:rsidRPr="009F5DD2">
        <w:rPr>
          <w:rFonts w:eastAsia="TimesNewRoman,Bold" w:cstheme="minorHAnsi"/>
          <w:bCs/>
          <w:sz w:val="20"/>
          <w:szCs w:val="20"/>
        </w:rPr>
        <w:t>Which statement best describes the behavior of the function within the interval</w:t>
      </w:r>
      <w:r>
        <w:rPr>
          <w:rFonts w:eastAsia="TimesNewRoman,Bold" w:cstheme="minorHAnsi"/>
          <w:bCs/>
          <w:sz w:val="20"/>
          <w:szCs w:val="20"/>
        </w:rPr>
        <w:t xml:space="preserve">  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x </w:t>
      </w:r>
      <w:r w:rsidR="00353818" w:rsidRPr="009F5DD2">
        <w:rPr>
          <w:rFonts w:eastAsia="EuclidSymbol,Bold" w:cstheme="minorHAnsi"/>
          <w:bCs/>
          <w:sz w:val="20"/>
          <w:szCs w:val="20"/>
        </w:rPr>
        <w:t>=−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3 to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x </w:t>
      </w:r>
      <w:r w:rsidR="00353818" w:rsidRPr="009F5DD2">
        <w:rPr>
          <w:rFonts w:eastAsia="EuclidSymbol,Bold" w:cstheme="minorHAnsi"/>
          <w:bCs/>
          <w:sz w:val="20"/>
          <w:szCs w:val="20"/>
        </w:rPr>
        <w:t xml:space="preserve">= </w:t>
      </w:r>
      <w:r w:rsidR="00353818" w:rsidRPr="009F5DD2">
        <w:rPr>
          <w:rFonts w:eastAsia="TimesNewRoman,Bold" w:cstheme="minorHAnsi"/>
          <w:bCs/>
          <w:sz w:val="20"/>
          <w:szCs w:val="20"/>
        </w:rPr>
        <w:t>0?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5F68CC0B" wp14:editId="52689E15">
            <wp:extent cx="1247775" cy="1308735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057" cy="1312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From left to right, the function rises only.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From left to right, the function falls and then rises.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From left to right, the function rises and then falls.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From left to right, the function falls, rises, and then falls.</w:t>
      </w:r>
    </w:p>
    <w:p w:rsidR="00DF4E3A" w:rsidRDefault="00DF4E3A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353818" w:rsidRPr="009F5DD2" w:rsidRDefault="00DF4E3A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3</w:t>
      </w:r>
      <w:r w:rsidR="00475BC3">
        <w:rPr>
          <w:rFonts w:eastAsia="TimesNewRoman,Bold" w:cstheme="minorHAnsi"/>
          <w:bCs/>
          <w:sz w:val="20"/>
          <w:szCs w:val="20"/>
        </w:rPr>
        <w:t>6</w:t>
      </w:r>
      <w:r>
        <w:rPr>
          <w:rFonts w:eastAsia="TimesNewRoman,Bold" w:cstheme="minorHAnsi"/>
          <w:bCs/>
          <w:sz w:val="20"/>
          <w:szCs w:val="20"/>
        </w:rPr>
        <w:t xml:space="preserve">.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 A function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g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is an odd function. If </w:t>
      </w:r>
      <w:proofErr w:type="gramStart"/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>g</w:t>
      </w:r>
      <w:r w:rsidR="00353818" w:rsidRPr="009F5DD2">
        <w:rPr>
          <w:rFonts w:eastAsia="TimesNewRoman,Bold" w:cstheme="minorHAnsi"/>
          <w:bCs/>
          <w:sz w:val="20"/>
          <w:szCs w:val="20"/>
        </w:rPr>
        <w:t>(</w:t>
      </w:r>
      <w:proofErr w:type="gramEnd"/>
      <w:r w:rsidR="00353818" w:rsidRPr="009F5DD2">
        <w:rPr>
          <w:rFonts w:eastAsia="TimesNewRoman,Bold" w:cstheme="minorHAnsi"/>
          <w:bCs/>
          <w:sz w:val="20"/>
          <w:szCs w:val="20"/>
        </w:rPr>
        <w:t xml:space="preserve">–3) = 4, which of the points lie on the graph of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>g</w:t>
      </w:r>
      <w:r w:rsidR="00353818" w:rsidRPr="009F5DD2">
        <w:rPr>
          <w:rFonts w:eastAsia="TimesNewRoman,Bold" w:cstheme="minorHAnsi"/>
          <w:bCs/>
          <w:sz w:val="20"/>
          <w:szCs w:val="20"/>
        </w:rPr>
        <w:t>?</w:t>
      </w:r>
    </w:p>
    <w:p w:rsidR="00DF4E3A" w:rsidRDefault="00DF4E3A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(3, –4)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(–3, –4)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>(4, –3)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>(–4, 3)</w:t>
      </w:r>
    </w:p>
    <w:p w:rsidR="00DF4E3A" w:rsidRDefault="00DF4E3A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353818" w:rsidRDefault="00DF4E3A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3</w:t>
      </w:r>
      <w:r w:rsidR="00475BC3">
        <w:rPr>
          <w:rFonts w:eastAsia="TimesNewRoman,Bold" w:cstheme="minorHAnsi"/>
          <w:bCs/>
          <w:sz w:val="20"/>
          <w:szCs w:val="20"/>
        </w:rPr>
        <w:t>7</w:t>
      </w:r>
      <w:r>
        <w:rPr>
          <w:rFonts w:eastAsia="TimesNewRoman,Bold" w:cstheme="minorHAnsi"/>
          <w:bCs/>
          <w:sz w:val="20"/>
          <w:szCs w:val="20"/>
        </w:rPr>
        <w:t xml:space="preserve">.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 Which statement is true about the function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f </w:t>
      </w:r>
      <w:r w:rsidR="00353818" w:rsidRPr="009F5DD2">
        <w:rPr>
          <w:rFonts w:eastAsia="TimesNewRoman,Bold" w:cstheme="minorHAnsi"/>
          <w:bCs/>
          <w:sz w:val="20"/>
          <w:szCs w:val="20"/>
        </w:rPr>
        <w:t>(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>x</w:t>
      </w:r>
      <w:proofErr w:type="gramStart"/>
      <w:r w:rsidR="00353818" w:rsidRPr="009F5DD2">
        <w:rPr>
          <w:rFonts w:eastAsia="TimesNewRoman,Bold" w:cstheme="minorHAnsi"/>
          <w:bCs/>
          <w:sz w:val="20"/>
          <w:szCs w:val="20"/>
        </w:rPr>
        <w:t>)</w:t>
      </w:r>
      <w:r w:rsidR="00353818" w:rsidRPr="009F5DD2">
        <w:rPr>
          <w:rFonts w:eastAsia="EuclidSymbol,Bold" w:cstheme="minorHAnsi"/>
          <w:bCs/>
          <w:sz w:val="20"/>
          <w:szCs w:val="20"/>
        </w:rPr>
        <w:t>=</w:t>
      </w:r>
      <w:proofErr w:type="gramEnd"/>
      <w:r w:rsidR="00353818" w:rsidRPr="009F5DD2">
        <w:rPr>
          <w:rFonts w:eastAsia="TimesNewRoman,Bold" w:cstheme="minorHAnsi"/>
          <w:bCs/>
          <w:sz w:val="20"/>
          <w:szCs w:val="20"/>
        </w:rPr>
        <w:t>7?</w:t>
      </w:r>
    </w:p>
    <w:p w:rsidR="00DF4E3A" w:rsidRPr="009F5DD2" w:rsidRDefault="00DF4E3A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TimesNewRoman" w:cstheme="minorHAnsi"/>
          <w:sz w:val="20"/>
          <w:szCs w:val="20"/>
        </w:rPr>
        <w:t>The function is odd because –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 = –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.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B. </w:t>
      </w:r>
      <w:r w:rsidRPr="009F5DD2">
        <w:rPr>
          <w:rFonts w:eastAsia="TimesNewRoman" w:cstheme="minorHAnsi"/>
          <w:sz w:val="20"/>
          <w:szCs w:val="20"/>
        </w:rPr>
        <w:t>The function is even because –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 xml:space="preserve">) =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" w:cstheme="minorHAnsi"/>
          <w:sz w:val="20"/>
          <w:szCs w:val="20"/>
        </w:rPr>
        <w:t>–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.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C. </w:t>
      </w:r>
      <w:r w:rsidRPr="009F5DD2">
        <w:rPr>
          <w:rFonts w:eastAsia="TimesNewRoman" w:cstheme="minorHAnsi"/>
          <w:sz w:val="20"/>
          <w:szCs w:val="20"/>
        </w:rPr>
        <w:t xml:space="preserve">The function is odd because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 xml:space="preserve">) =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" w:cstheme="minorHAnsi"/>
          <w:sz w:val="20"/>
          <w:szCs w:val="20"/>
        </w:rPr>
        <w:t>–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.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D. </w:t>
      </w:r>
      <w:r w:rsidRPr="009F5DD2">
        <w:rPr>
          <w:rFonts w:eastAsia="TimesNewRoman" w:cstheme="minorHAnsi"/>
          <w:sz w:val="20"/>
          <w:szCs w:val="20"/>
        </w:rPr>
        <w:t xml:space="preserve">The function is even because </w:t>
      </w:r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 xml:space="preserve">) = </w:t>
      </w:r>
      <w:proofErr w:type="gramStart"/>
      <w:r w:rsidRPr="009F5DD2">
        <w:rPr>
          <w:rFonts w:eastAsia="TimesNewRoman,Italic" w:cstheme="minorHAnsi"/>
          <w:i/>
          <w:iCs/>
          <w:sz w:val="20"/>
          <w:szCs w:val="20"/>
        </w:rPr>
        <w:t>f</w:t>
      </w:r>
      <w:r w:rsidRPr="009F5DD2">
        <w:rPr>
          <w:rFonts w:eastAsia="TimesNewRoman" w:cstheme="minorHAnsi"/>
          <w:sz w:val="20"/>
          <w:szCs w:val="20"/>
        </w:rPr>
        <w:t>(</w:t>
      </w:r>
      <w:proofErr w:type="gramEnd"/>
      <w:r w:rsidRPr="009F5DD2">
        <w:rPr>
          <w:rFonts w:eastAsia="TimesNewRoman" w:cstheme="minorHAnsi"/>
          <w:sz w:val="20"/>
          <w:szCs w:val="20"/>
        </w:rPr>
        <w:t>–</w:t>
      </w:r>
      <w:r w:rsidRPr="009F5DD2">
        <w:rPr>
          <w:rFonts w:eastAsia="TimesNewRoman,Italic" w:cstheme="minorHAnsi"/>
          <w:i/>
          <w:iCs/>
          <w:sz w:val="20"/>
          <w:szCs w:val="20"/>
        </w:rPr>
        <w:t>x</w:t>
      </w:r>
      <w:r w:rsidRPr="009F5DD2">
        <w:rPr>
          <w:rFonts w:eastAsia="TimesNewRoman" w:cstheme="minorHAnsi"/>
          <w:sz w:val="20"/>
          <w:szCs w:val="20"/>
        </w:rPr>
        <w:t>).</w:t>
      </w:r>
    </w:p>
    <w:p w:rsidR="00CD0FFF" w:rsidRDefault="00CD0FFF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353818" w:rsidRPr="009F5DD2" w:rsidRDefault="00CD0FFF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3</w:t>
      </w:r>
      <w:r w:rsidR="00475BC3">
        <w:rPr>
          <w:rFonts w:eastAsia="TimesNewRoman,Bold" w:cstheme="minorHAnsi"/>
          <w:bCs/>
          <w:sz w:val="20"/>
          <w:szCs w:val="20"/>
        </w:rPr>
        <w:t>8</w:t>
      </w:r>
      <w:r>
        <w:rPr>
          <w:rFonts w:eastAsia="TimesNewRoman,Bold" w:cstheme="minorHAnsi"/>
          <w:bCs/>
          <w:sz w:val="20"/>
          <w:szCs w:val="20"/>
        </w:rPr>
        <w:t xml:space="preserve">.  </w:t>
      </w:r>
      <w:r w:rsidR="00353818" w:rsidRPr="009F5DD2">
        <w:rPr>
          <w:rFonts w:eastAsia="TimesNewRoman,Bold" w:cstheme="minorHAnsi"/>
          <w:bCs/>
          <w:sz w:val="20"/>
          <w:szCs w:val="20"/>
        </w:rPr>
        <w:t>Which scatter plot represents a model of linear growth?</w:t>
      </w:r>
    </w:p>
    <w:p w:rsidR="00353818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A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12856E8A" wp14:editId="23EE4E9F">
            <wp:extent cx="1276350" cy="989389"/>
            <wp:effectExtent l="0" t="0" r="0" b="127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231" cy="993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 xml:space="preserve"> </w:t>
      </w:r>
      <w:r w:rsidR="00CD0FFF"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410C2312" wp14:editId="09AA2F27">
            <wp:extent cx="1173986" cy="1047750"/>
            <wp:effectExtent l="0" t="0" r="762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030" cy="1052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>B</w:t>
      </w:r>
    </w:p>
    <w:p w:rsidR="00306A10" w:rsidRPr="009F5DD2" w:rsidRDefault="00306A10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C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38153951" wp14:editId="2144A4C8">
            <wp:extent cx="1228725" cy="1024538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48" cy="1027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 xml:space="preserve"> D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617243A7" wp14:editId="779A43F1">
            <wp:extent cx="1152640" cy="10287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491" cy="1030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FFF" w:rsidRDefault="00CD0FFF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353818" w:rsidRPr="009F5DD2" w:rsidRDefault="006949BC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br w:type="column"/>
      </w:r>
      <w:r w:rsidR="00475BC3">
        <w:rPr>
          <w:rFonts w:eastAsia="TimesNewRoman,Bold" w:cstheme="minorHAnsi"/>
          <w:bCs/>
          <w:sz w:val="20"/>
          <w:szCs w:val="20"/>
        </w:rPr>
        <w:lastRenderedPageBreak/>
        <w:t>39</w:t>
      </w:r>
      <w:r w:rsidR="00A05A56">
        <w:rPr>
          <w:rFonts w:eastAsia="TimesNewRoman,Bold" w:cstheme="minorHAnsi"/>
          <w:bCs/>
          <w:sz w:val="20"/>
          <w:szCs w:val="20"/>
        </w:rPr>
        <w:t xml:space="preserve">.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 Which scatter plot best represents a model of exponential growth?</w:t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A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742D726D" wp14:editId="0E8BC5CC">
            <wp:extent cx="1017668" cy="1302358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777" cy="1307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 xml:space="preserve"> B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232FE2E0" wp14:editId="7F1F74F3">
            <wp:extent cx="971550" cy="1243342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136" cy="1245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>C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74D69CB7" wp14:editId="6846FDDB">
            <wp:extent cx="1004553" cy="1285577"/>
            <wp:effectExtent l="0" t="0" r="571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750" cy="1285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5DD2">
        <w:rPr>
          <w:rFonts w:eastAsia="TimesNewRoman,Bold" w:cstheme="minorHAnsi"/>
          <w:bCs/>
          <w:sz w:val="20"/>
          <w:szCs w:val="20"/>
        </w:rPr>
        <w:t xml:space="preserve"> D</w:t>
      </w:r>
      <w:r w:rsidRPr="009F5DD2">
        <w:rPr>
          <w:rFonts w:eastAsia="TimesNewRoman,Bold" w:cstheme="minorHAnsi"/>
          <w:bCs/>
          <w:noProof/>
          <w:sz w:val="20"/>
          <w:szCs w:val="20"/>
        </w:rPr>
        <w:drawing>
          <wp:inline distT="0" distB="0" distL="0" distR="0" wp14:anchorId="0685B1A0" wp14:editId="51FBEC4A">
            <wp:extent cx="981075" cy="1255533"/>
            <wp:effectExtent l="0" t="0" r="0" b="190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285" cy="126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F70" w:rsidRDefault="00780F70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</w:p>
    <w:p w:rsidR="00353818" w:rsidRPr="009F5DD2" w:rsidRDefault="00A05A56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" w:cstheme="minorHAnsi"/>
          <w:sz w:val="20"/>
          <w:szCs w:val="20"/>
        </w:rPr>
        <w:t>4</w:t>
      </w:r>
      <w:r w:rsidR="00475BC3">
        <w:rPr>
          <w:rFonts w:eastAsia="TimesNewRoman" w:cstheme="minorHAnsi"/>
          <w:sz w:val="20"/>
          <w:szCs w:val="20"/>
        </w:rPr>
        <w:t>0</w:t>
      </w:r>
      <w:r>
        <w:rPr>
          <w:rFonts w:eastAsia="TimesNewRoman" w:cstheme="minorHAnsi"/>
          <w:sz w:val="20"/>
          <w:szCs w:val="20"/>
        </w:rPr>
        <w:t xml:space="preserve">.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 Which table represents a function with a variable growth rate?</w:t>
      </w:r>
    </w:p>
    <w:p w:rsidR="00F265D9" w:rsidRPr="006053B6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  <w:lang w:val="fr-FR"/>
        </w:rPr>
      </w:pPr>
      <w:r w:rsidRPr="006053B6">
        <w:rPr>
          <w:rFonts w:eastAsia="TimesNewRoman,Bold" w:cstheme="minorHAnsi"/>
          <w:bCs/>
          <w:sz w:val="20"/>
          <w:szCs w:val="20"/>
          <w:lang w:val="fr-FR"/>
        </w:rPr>
        <w:t>A.</w:t>
      </w:r>
      <w:r w:rsidR="00F265D9">
        <w:rPr>
          <w:rFonts w:eastAsia="TimesNewRoman,Bold" w:cstheme="minorHAnsi"/>
          <w:bCs/>
          <w:sz w:val="20"/>
          <w:szCs w:val="20"/>
          <w:lang w:val="fr-FR"/>
        </w:rPr>
        <w:t xml:space="preserve">   </w:t>
      </w:r>
    </w:p>
    <w:tbl>
      <w:tblPr>
        <w:tblStyle w:val="TableGrid"/>
        <w:tblW w:w="0" w:type="auto"/>
        <w:tblInd w:w="585" w:type="dxa"/>
        <w:tblLook w:val="04A0" w:firstRow="1" w:lastRow="0" w:firstColumn="1" w:lastColumn="0" w:noHBand="0" w:noVBand="1"/>
      </w:tblPr>
      <w:tblGrid>
        <w:gridCol w:w="558"/>
        <w:gridCol w:w="540"/>
        <w:gridCol w:w="450"/>
        <w:gridCol w:w="450"/>
        <w:gridCol w:w="540"/>
        <w:gridCol w:w="540"/>
      </w:tblGrid>
      <w:tr w:rsidR="00F265D9" w:rsidTr="00F265D9">
        <w:tc>
          <w:tcPr>
            <w:tcW w:w="558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X</w:t>
            </w:r>
          </w:p>
        </w:tc>
        <w:tc>
          <w:tcPr>
            <w:tcW w:w="54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0</w:t>
            </w:r>
          </w:p>
        </w:tc>
        <w:tc>
          <w:tcPr>
            <w:tcW w:w="45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1</w:t>
            </w:r>
          </w:p>
        </w:tc>
        <w:tc>
          <w:tcPr>
            <w:tcW w:w="45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2</w:t>
            </w:r>
          </w:p>
        </w:tc>
        <w:tc>
          <w:tcPr>
            <w:tcW w:w="54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3</w:t>
            </w:r>
          </w:p>
        </w:tc>
        <w:tc>
          <w:tcPr>
            <w:tcW w:w="54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4</w:t>
            </w:r>
          </w:p>
        </w:tc>
      </w:tr>
      <w:tr w:rsidR="00F265D9" w:rsidTr="00F265D9">
        <w:tc>
          <w:tcPr>
            <w:tcW w:w="558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y</w:t>
            </w:r>
          </w:p>
        </w:tc>
        <w:tc>
          <w:tcPr>
            <w:tcW w:w="54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5</w:t>
            </w:r>
          </w:p>
        </w:tc>
        <w:tc>
          <w:tcPr>
            <w:tcW w:w="45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6</w:t>
            </w:r>
          </w:p>
        </w:tc>
        <w:tc>
          <w:tcPr>
            <w:tcW w:w="45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7</w:t>
            </w:r>
          </w:p>
        </w:tc>
        <w:tc>
          <w:tcPr>
            <w:tcW w:w="54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8</w:t>
            </w:r>
          </w:p>
        </w:tc>
        <w:tc>
          <w:tcPr>
            <w:tcW w:w="540" w:type="dxa"/>
          </w:tcPr>
          <w:p w:rsidR="00F265D9" w:rsidRDefault="00F265D9" w:rsidP="00353818">
            <w:pPr>
              <w:autoSpaceDE w:val="0"/>
              <w:autoSpaceDN w:val="0"/>
              <w:adjustRightInd w:val="0"/>
              <w:rPr>
                <w:rFonts w:eastAsia="TimesNewRoman,Bold" w:cstheme="minorHAnsi"/>
                <w:bCs/>
                <w:sz w:val="20"/>
                <w:szCs w:val="20"/>
                <w:lang w:val="fr-FR"/>
              </w:rPr>
            </w:pPr>
            <w:r>
              <w:rPr>
                <w:rFonts w:eastAsia="TimesNewRoman,Bold" w:cstheme="minorHAnsi"/>
                <w:bCs/>
                <w:sz w:val="20"/>
                <w:szCs w:val="20"/>
                <w:lang w:val="fr-FR"/>
              </w:rPr>
              <w:t>9</w:t>
            </w:r>
          </w:p>
        </w:tc>
      </w:tr>
    </w:tbl>
    <w:p w:rsidR="00353818" w:rsidRPr="006053B6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  <w:lang w:val="fr-FR"/>
        </w:rPr>
      </w:pPr>
    </w:p>
    <w:p w:rsidR="00F265D9" w:rsidRPr="00F265D9" w:rsidRDefault="00353818" w:rsidP="00F265D9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  <w:r w:rsidRPr="006053B6">
        <w:rPr>
          <w:rFonts w:eastAsia="TimesNewRoman,Bold" w:cstheme="minorHAnsi"/>
          <w:bCs/>
          <w:sz w:val="20"/>
          <w:szCs w:val="20"/>
          <w:lang w:val="fr-FR"/>
        </w:rPr>
        <w:t>B.</w:t>
      </w:r>
      <w:r w:rsidRPr="006053B6">
        <w:rPr>
          <w:rFonts w:eastAsia="TimesNewRoman,Bold" w:cstheme="minorHAnsi"/>
          <w:bCs/>
          <w:i/>
          <w:iCs/>
          <w:sz w:val="20"/>
          <w:szCs w:val="20"/>
          <w:lang w:val="fr-FR"/>
        </w:rPr>
        <w:t xml:space="preserve"> </w:t>
      </w:r>
    </w:p>
    <w:tbl>
      <w:tblPr>
        <w:tblStyle w:val="TableGrid"/>
        <w:tblW w:w="0" w:type="auto"/>
        <w:tblInd w:w="480" w:type="dxa"/>
        <w:tblLook w:val="04A0" w:firstRow="1" w:lastRow="0" w:firstColumn="1" w:lastColumn="0" w:noHBand="0" w:noVBand="1"/>
      </w:tblPr>
      <w:tblGrid>
        <w:gridCol w:w="558"/>
        <w:gridCol w:w="540"/>
        <w:gridCol w:w="540"/>
        <w:gridCol w:w="540"/>
        <w:gridCol w:w="540"/>
        <w:gridCol w:w="540"/>
      </w:tblGrid>
      <w:tr w:rsidR="00F265D9" w:rsidTr="00F265D9">
        <w:tc>
          <w:tcPr>
            <w:tcW w:w="558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x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0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1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2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3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4</w:t>
            </w:r>
          </w:p>
        </w:tc>
      </w:tr>
      <w:tr w:rsidR="00F265D9" w:rsidTr="00F265D9">
        <w:tc>
          <w:tcPr>
            <w:tcW w:w="558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y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0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22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44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66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88</w:t>
            </w:r>
          </w:p>
        </w:tc>
      </w:tr>
    </w:tbl>
    <w:p w:rsidR="00353818" w:rsidRPr="00F265D9" w:rsidRDefault="00353818" w:rsidP="00F265D9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  <w:lang w:val="fr-FR"/>
        </w:rPr>
      </w:pPr>
    </w:p>
    <w:p w:rsidR="00353818" w:rsidRPr="006053B6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  <w:lang w:val="fr-FR"/>
        </w:rPr>
      </w:pPr>
    </w:p>
    <w:p w:rsidR="00F265D9" w:rsidRPr="006053B6" w:rsidRDefault="00353818" w:rsidP="00F265D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  <w:lang w:val="fr-FR"/>
        </w:rPr>
      </w:pPr>
      <w:r w:rsidRPr="006053B6">
        <w:rPr>
          <w:rFonts w:eastAsia="TimesNewRoman,Bold" w:cstheme="minorHAnsi"/>
          <w:bCs/>
          <w:sz w:val="20"/>
          <w:szCs w:val="20"/>
          <w:lang w:val="fr-FR"/>
        </w:rPr>
        <w:t>C</w:t>
      </w:r>
      <w:r w:rsidR="00F265D9">
        <w:rPr>
          <w:rFonts w:eastAsia="TimesNewRoman,Bold" w:cstheme="minorHAnsi"/>
          <w:bCs/>
          <w:sz w:val="20"/>
          <w:szCs w:val="20"/>
          <w:lang w:val="fr-FR"/>
        </w:rPr>
        <w:t>.</w:t>
      </w:r>
    </w:p>
    <w:tbl>
      <w:tblPr>
        <w:tblStyle w:val="TableGrid"/>
        <w:tblW w:w="0" w:type="auto"/>
        <w:tblInd w:w="600" w:type="dxa"/>
        <w:tblLook w:val="04A0" w:firstRow="1" w:lastRow="0" w:firstColumn="1" w:lastColumn="0" w:noHBand="0" w:noVBand="1"/>
      </w:tblPr>
      <w:tblGrid>
        <w:gridCol w:w="558"/>
        <w:gridCol w:w="540"/>
        <w:gridCol w:w="540"/>
        <w:gridCol w:w="540"/>
        <w:gridCol w:w="540"/>
        <w:gridCol w:w="540"/>
      </w:tblGrid>
      <w:tr w:rsidR="00F265D9" w:rsidTr="00F265D9">
        <w:tc>
          <w:tcPr>
            <w:tcW w:w="558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x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0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1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2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3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4</w:t>
            </w:r>
          </w:p>
        </w:tc>
      </w:tr>
      <w:tr w:rsidR="00F265D9" w:rsidTr="00F265D9">
        <w:tc>
          <w:tcPr>
            <w:tcW w:w="558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y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5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13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21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29</w:t>
            </w:r>
          </w:p>
        </w:tc>
        <w:tc>
          <w:tcPr>
            <w:tcW w:w="540" w:type="dxa"/>
          </w:tcPr>
          <w:p w:rsidR="00F265D9" w:rsidRDefault="00F265D9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37</w:t>
            </w:r>
          </w:p>
        </w:tc>
      </w:tr>
    </w:tbl>
    <w:p w:rsidR="00353818" w:rsidRPr="006053B6" w:rsidRDefault="00353818" w:rsidP="00F265D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  <w:lang w:val="fr-FR"/>
        </w:rPr>
      </w:pPr>
    </w:p>
    <w:p w:rsidR="00F265D9" w:rsidRPr="009F5DD2" w:rsidRDefault="00353818" w:rsidP="00F265D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 w:rsidRPr="006053B6">
        <w:rPr>
          <w:rFonts w:eastAsia="TimesNewRoman,Bold" w:cstheme="minorHAnsi"/>
          <w:bCs/>
          <w:sz w:val="20"/>
          <w:szCs w:val="20"/>
          <w:lang w:val="fr-FR"/>
        </w:rPr>
        <w:t>D.</w:t>
      </w:r>
      <w:r w:rsidRPr="006053B6">
        <w:rPr>
          <w:rFonts w:eastAsia="TimesNewRoman,Bold" w:cstheme="minorHAnsi"/>
          <w:bCs/>
          <w:i/>
          <w:iCs/>
          <w:sz w:val="20"/>
          <w:szCs w:val="20"/>
          <w:lang w:val="fr-FR"/>
        </w:rPr>
        <w:t xml:space="preserve"> </w:t>
      </w:r>
    </w:p>
    <w:tbl>
      <w:tblPr>
        <w:tblStyle w:val="TableGrid"/>
        <w:tblW w:w="0" w:type="auto"/>
        <w:tblInd w:w="585" w:type="dxa"/>
        <w:tblLook w:val="04A0" w:firstRow="1" w:lastRow="0" w:firstColumn="1" w:lastColumn="0" w:noHBand="0" w:noVBand="1"/>
      </w:tblPr>
      <w:tblGrid>
        <w:gridCol w:w="558"/>
        <w:gridCol w:w="540"/>
        <w:gridCol w:w="540"/>
        <w:gridCol w:w="540"/>
        <w:gridCol w:w="540"/>
        <w:gridCol w:w="540"/>
      </w:tblGrid>
      <w:tr w:rsidR="00F265D9" w:rsidTr="00F265D9">
        <w:tc>
          <w:tcPr>
            <w:tcW w:w="558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x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0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1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2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3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4</w:t>
            </w:r>
          </w:p>
        </w:tc>
      </w:tr>
      <w:tr w:rsidR="00F265D9" w:rsidTr="00F265D9">
        <w:tc>
          <w:tcPr>
            <w:tcW w:w="558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y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0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3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9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27</w:t>
            </w:r>
          </w:p>
        </w:tc>
        <w:tc>
          <w:tcPr>
            <w:tcW w:w="540" w:type="dxa"/>
          </w:tcPr>
          <w:p w:rsidR="00F265D9" w:rsidRDefault="00EE2582" w:rsidP="00F265D9">
            <w:pPr>
              <w:autoSpaceDE w:val="0"/>
              <w:autoSpaceDN w:val="0"/>
              <w:adjustRightInd w:val="0"/>
              <w:rPr>
                <w:rFonts w:eastAsia="TimesNewRoman" w:cstheme="minorHAnsi"/>
                <w:sz w:val="20"/>
                <w:szCs w:val="20"/>
                <w:lang w:val="fr-FR"/>
              </w:rPr>
            </w:pPr>
            <w:r>
              <w:rPr>
                <w:rFonts w:eastAsia="TimesNewRoman" w:cstheme="minorHAnsi"/>
                <w:sz w:val="20"/>
                <w:szCs w:val="20"/>
                <w:lang w:val="fr-FR"/>
              </w:rPr>
              <w:t>81</w:t>
            </w:r>
          </w:p>
        </w:tc>
      </w:tr>
    </w:tbl>
    <w:p w:rsidR="00353818" w:rsidRPr="009F5DD2" w:rsidRDefault="00353818" w:rsidP="00F265D9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353818" w:rsidRPr="009F5DD2" w:rsidRDefault="00353818">
      <w:pPr>
        <w:rPr>
          <w:rFonts w:eastAsia="TimesNewRoman,Bold" w:cstheme="minorHAnsi"/>
          <w:bCs/>
          <w:sz w:val="20"/>
          <w:szCs w:val="20"/>
        </w:rPr>
      </w:pPr>
    </w:p>
    <w:p w:rsidR="00353818" w:rsidRPr="009F5DD2" w:rsidRDefault="00A05A56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4</w:t>
      </w:r>
      <w:r w:rsidR="00475BC3">
        <w:rPr>
          <w:rFonts w:eastAsia="TimesNewRoman,Bold" w:cstheme="minorHAnsi"/>
          <w:bCs/>
          <w:sz w:val="20"/>
          <w:szCs w:val="20"/>
        </w:rPr>
        <w:t>1</w:t>
      </w:r>
      <w:r>
        <w:rPr>
          <w:rFonts w:eastAsia="TimesNewRoman,Bold" w:cstheme="minorHAnsi"/>
          <w:bCs/>
          <w:sz w:val="20"/>
          <w:szCs w:val="20"/>
        </w:rPr>
        <w:t xml:space="preserve">.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 If the parent function is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>f</w:t>
      </w:r>
      <w:r w:rsidR="00353818" w:rsidRPr="009F5DD2">
        <w:rPr>
          <w:rFonts w:eastAsia="TimesNewRoman,Bold" w:cstheme="minorHAnsi"/>
          <w:bCs/>
          <w:sz w:val="20"/>
          <w:szCs w:val="20"/>
        </w:rPr>
        <w:t>(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>x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) =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mx 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+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>b</w:t>
      </w:r>
      <w:r w:rsidR="00353818" w:rsidRPr="009F5DD2">
        <w:rPr>
          <w:rFonts w:eastAsia="TimesNewRoman,Bold" w:cstheme="minorHAnsi"/>
          <w:bCs/>
          <w:sz w:val="20"/>
          <w:szCs w:val="20"/>
        </w:rPr>
        <w:t xml:space="preserve">, what is the value of the parameter </w:t>
      </w:r>
      <w:r w:rsidR="00353818" w:rsidRPr="009F5DD2">
        <w:rPr>
          <w:rFonts w:eastAsia="TimesNewRoman,Bold" w:cstheme="minorHAnsi"/>
          <w:bCs/>
          <w:i/>
          <w:iCs/>
          <w:sz w:val="20"/>
          <w:szCs w:val="20"/>
        </w:rPr>
        <w:t xml:space="preserve">m </w:t>
      </w:r>
      <w:r w:rsidR="00353818" w:rsidRPr="009F5DD2">
        <w:rPr>
          <w:rFonts w:eastAsia="TimesNewRoman,Bold" w:cstheme="minorHAnsi"/>
          <w:bCs/>
          <w:sz w:val="20"/>
          <w:szCs w:val="20"/>
        </w:rPr>
        <w:t>for the</w:t>
      </w:r>
      <w:r>
        <w:rPr>
          <w:rFonts w:eastAsia="TimesNewRoman,Bold" w:cstheme="minorHAnsi"/>
          <w:bCs/>
          <w:sz w:val="20"/>
          <w:szCs w:val="20"/>
        </w:rPr>
        <w:t xml:space="preserve"> </w:t>
      </w:r>
      <w:r w:rsidR="00353818" w:rsidRPr="009F5DD2">
        <w:rPr>
          <w:rFonts w:eastAsia="TimesNewRoman,Bold" w:cstheme="minorHAnsi"/>
          <w:bCs/>
          <w:sz w:val="20"/>
          <w:szCs w:val="20"/>
        </w:rPr>
        <w:t>curve passing through the points (–2, 7) and (4, 3)?</w:t>
      </w:r>
    </w:p>
    <w:p w:rsidR="00780F70" w:rsidRDefault="00780F70" w:rsidP="00353818">
      <w:pPr>
        <w:autoSpaceDE w:val="0"/>
        <w:autoSpaceDN w:val="0"/>
        <w:adjustRightInd w:val="0"/>
        <w:spacing w:after="0" w:line="240" w:lineRule="auto"/>
        <w:rPr>
          <w:rFonts w:eastAsia="TimesNewRoman,Bold" w:cstheme="minorHAnsi"/>
          <w:bCs/>
          <w:sz w:val="20"/>
          <w:szCs w:val="20"/>
        </w:rPr>
      </w:pPr>
    </w:p>
    <w:p w:rsidR="00353818" w:rsidRPr="009F5DD2" w:rsidRDefault="00353818" w:rsidP="00353818">
      <w:pPr>
        <w:autoSpaceDE w:val="0"/>
        <w:autoSpaceDN w:val="0"/>
        <w:adjustRightInd w:val="0"/>
        <w:spacing w:after="0" w:line="240" w:lineRule="auto"/>
        <w:rPr>
          <w:rFonts w:eastAsia="TimesNewRoman" w:cstheme="minorHAnsi"/>
          <w:sz w:val="20"/>
          <w:szCs w:val="20"/>
        </w:rPr>
      </w:pPr>
      <w:r w:rsidRPr="009F5DD2">
        <w:rPr>
          <w:rFonts w:eastAsia="TimesNewRoman,Bold" w:cstheme="minorHAnsi"/>
          <w:bCs/>
          <w:sz w:val="20"/>
          <w:szCs w:val="20"/>
        </w:rPr>
        <w:t xml:space="preserve">A. </w:t>
      </w:r>
      <w:r w:rsidRPr="009F5DD2">
        <w:rPr>
          <w:rFonts w:eastAsia="EuclidSymbol" w:cstheme="minorHAnsi"/>
          <w:sz w:val="20"/>
          <w:szCs w:val="20"/>
        </w:rPr>
        <w:t>−</w:t>
      </w:r>
      <w:r w:rsidRPr="009F5DD2">
        <w:rPr>
          <w:rFonts w:eastAsia="TimesNewRoman" w:cstheme="minorHAnsi"/>
          <w:sz w:val="20"/>
          <w:szCs w:val="20"/>
        </w:rPr>
        <w:t>9</w:t>
      </w:r>
    </w:p>
    <w:p w:rsidR="00A05A56" w:rsidRDefault="00A05A56" w:rsidP="00353818">
      <w:pPr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B.  </w:t>
      </w:r>
      <w:r w:rsidRPr="00A05A56">
        <w:rPr>
          <w:rFonts w:eastAsia="TimesNewRoman,Bold" w:cstheme="minorHAnsi"/>
          <w:bCs/>
          <w:position w:val="-24"/>
          <w:sz w:val="20"/>
          <w:szCs w:val="20"/>
        </w:rPr>
        <w:object w:dxaOrig="400" w:dyaOrig="620">
          <v:shape id="_x0000_i1033" type="#_x0000_t75" style="width:20.1pt;height:31pt" o:ole="">
            <v:imagedata r:id="rId51" o:title=""/>
          </v:shape>
          <o:OLEObject Type="Embed" ProgID="Equation.DSMT4" ShapeID="_x0000_i1033" DrawAspect="Content" ObjectID="_1412590758" r:id="rId52"/>
        </w:object>
      </w:r>
    </w:p>
    <w:p w:rsidR="00A05A56" w:rsidRDefault="00A05A56" w:rsidP="00353818">
      <w:pPr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>c. -2</w:t>
      </w:r>
    </w:p>
    <w:p w:rsidR="00A05A56" w:rsidRDefault="00A05A56" w:rsidP="00353818">
      <w:pPr>
        <w:rPr>
          <w:rFonts w:eastAsia="TimesNewRoman,Bold" w:cstheme="minorHAnsi"/>
          <w:bCs/>
          <w:sz w:val="20"/>
          <w:szCs w:val="20"/>
        </w:rPr>
      </w:pPr>
      <w:r>
        <w:rPr>
          <w:rFonts w:eastAsia="TimesNewRoman,Bold" w:cstheme="minorHAnsi"/>
          <w:bCs/>
          <w:sz w:val="20"/>
          <w:szCs w:val="20"/>
        </w:rPr>
        <w:t xml:space="preserve">D. </w:t>
      </w:r>
      <w:r w:rsidRPr="00A05A56">
        <w:rPr>
          <w:rFonts w:eastAsia="TimesNewRoman,Bold" w:cstheme="minorHAnsi"/>
          <w:bCs/>
          <w:position w:val="-24"/>
          <w:sz w:val="20"/>
          <w:szCs w:val="20"/>
        </w:rPr>
        <w:object w:dxaOrig="400" w:dyaOrig="620">
          <v:shape id="_x0000_i1034" type="#_x0000_t75" style="width:20.1pt;height:31pt" o:ole="">
            <v:imagedata r:id="rId53" o:title=""/>
          </v:shape>
          <o:OLEObject Type="Embed" ProgID="Equation.DSMT4" ShapeID="_x0000_i1034" DrawAspect="Content" ObjectID="_1412590759" r:id="rId54"/>
        </w:object>
      </w:r>
    </w:p>
    <w:p w:rsidR="00353818" w:rsidRPr="009F5DD2" w:rsidRDefault="00353818" w:rsidP="00353818">
      <w:pPr>
        <w:rPr>
          <w:rFonts w:cstheme="minorHAnsi"/>
          <w:sz w:val="20"/>
          <w:szCs w:val="20"/>
        </w:rPr>
      </w:pPr>
    </w:p>
    <w:sectPr w:rsidR="00353818" w:rsidRPr="009F5DD2" w:rsidSect="00660624">
      <w:headerReference w:type="default" r:id="rId55"/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2913" w:rsidRDefault="00122913" w:rsidP="00A749BA">
      <w:pPr>
        <w:spacing w:after="0" w:line="240" w:lineRule="auto"/>
      </w:pPr>
      <w:r>
        <w:separator/>
      </w:r>
    </w:p>
  </w:endnote>
  <w:endnote w:type="continuationSeparator" w:id="0">
    <w:p w:rsidR="00122913" w:rsidRDefault="00122913" w:rsidP="00A749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EuclidSymbol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EuclidSymbol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2913" w:rsidRDefault="00122913" w:rsidP="00A749BA">
      <w:pPr>
        <w:spacing w:after="0" w:line="240" w:lineRule="auto"/>
      </w:pPr>
      <w:r>
        <w:separator/>
      </w:r>
    </w:p>
  </w:footnote>
  <w:footnote w:type="continuationSeparator" w:id="0">
    <w:p w:rsidR="00122913" w:rsidRDefault="00122913" w:rsidP="00A749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5D9" w:rsidRDefault="00F265D9" w:rsidP="00D65618">
    <w:pPr>
      <w:pStyle w:val="Header"/>
      <w:tabs>
        <w:tab w:val="clear" w:pos="9360"/>
        <w:tab w:val="right" w:pos="9810"/>
      </w:tabs>
    </w:pPr>
    <w:r>
      <w:t>Unit 1-Unit 3</w:t>
    </w:r>
    <w:r>
      <w:tab/>
      <w:t xml:space="preserve">                                                      EOCT Review                                    CC GPS Coordinate Algebra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F54569"/>
    <w:multiLevelType w:val="hybridMultilevel"/>
    <w:tmpl w:val="09F095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72D5"/>
    <w:rsid w:val="00000ACA"/>
    <w:rsid w:val="00002963"/>
    <w:rsid w:val="00005B51"/>
    <w:rsid w:val="0000662D"/>
    <w:rsid w:val="000238B2"/>
    <w:rsid w:val="00024B33"/>
    <w:rsid w:val="00026F29"/>
    <w:rsid w:val="00036860"/>
    <w:rsid w:val="00036E97"/>
    <w:rsid w:val="00037B41"/>
    <w:rsid w:val="000440AA"/>
    <w:rsid w:val="00046424"/>
    <w:rsid w:val="000529F1"/>
    <w:rsid w:val="00052A52"/>
    <w:rsid w:val="00055DCD"/>
    <w:rsid w:val="000615F7"/>
    <w:rsid w:val="00062FD5"/>
    <w:rsid w:val="00065A90"/>
    <w:rsid w:val="000667CC"/>
    <w:rsid w:val="00071131"/>
    <w:rsid w:val="00071652"/>
    <w:rsid w:val="000764A3"/>
    <w:rsid w:val="00082AAD"/>
    <w:rsid w:val="00082C9D"/>
    <w:rsid w:val="00084578"/>
    <w:rsid w:val="00084736"/>
    <w:rsid w:val="000857A1"/>
    <w:rsid w:val="00085DDC"/>
    <w:rsid w:val="000936E8"/>
    <w:rsid w:val="00093A34"/>
    <w:rsid w:val="00094BB7"/>
    <w:rsid w:val="000A116D"/>
    <w:rsid w:val="000A2226"/>
    <w:rsid w:val="000A785A"/>
    <w:rsid w:val="000B2A77"/>
    <w:rsid w:val="000B2E90"/>
    <w:rsid w:val="000B3193"/>
    <w:rsid w:val="000B49A5"/>
    <w:rsid w:val="000B5FD6"/>
    <w:rsid w:val="000C3ADC"/>
    <w:rsid w:val="000D1644"/>
    <w:rsid w:val="000D37FE"/>
    <w:rsid w:val="000D7ED0"/>
    <w:rsid w:val="000E05FA"/>
    <w:rsid w:val="000E6A88"/>
    <w:rsid w:val="000E6FE3"/>
    <w:rsid w:val="000E7ECE"/>
    <w:rsid w:val="000F1F82"/>
    <w:rsid w:val="00100A40"/>
    <w:rsid w:val="00101C9D"/>
    <w:rsid w:val="001062C9"/>
    <w:rsid w:val="00106F5C"/>
    <w:rsid w:val="001073F3"/>
    <w:rsid w:val="00121B2D"/>
    <w:rsid w:val="00121FAC"/>
    <w:rsid w:val="00122913"/>
    <w:rsid w:val="001249F3"/>
    <w:rsid w:val="001372C5"/>
    <w:rsid w:val="00142E71"/>
    <w:rsid w:val="00143927"/>
    <w:rsid w:val="00144ABD"/>
    <w:rsid w:val="00144C08"/>
    <w:rsid w:val="00145FFA"/>
    <w:rsid w:val="00150B2E"/>
    <w:rsid w:val="00154036"/>
    <w:rsid w:val="00161518"/>
    <w:rsid w:val="0016637A"/>
    <w:rsid w:val="00166C16"/>
    <w:rsid w:val="001714B4"/>
    <w:rsid w:val="001812B4"/>
    <w:rsid w:val="00183E15"/>
    <w:rsid w:val="001910A3"/>
    <w:rsid w:val="0019177D"/>
    <w:rsid w:val="001924F5"/>
    <w:rsid w:val="00192FA0"/>
    <w:rsid w:val="00193851"/>
    <w:rsid w:val="001A0413"/>
    <w:rsid w:val="001A3438"/>
    <w:rsid w:val="001A3C28"/>
    <w:rsid w:val="001A592D"/>
    <w:rsid w:val="001A5E34"/>
    <w:rsid w:val="001B3CD6"/>
    <w:rsid w:val="001B40F4"/>
    <w:rsid w:val="001B41FD"/>
    <w:rsid w:val="001B7C43"/>
    <w:rsid w:val="001C2466"/>
    <w:rsid w:val="001C2C49"/>
    <w:rsid w:val="001C5D53"/>
    <w:rsid w:val="001D10EA"/>
    <w:rsid w:val="001D6912"/>
    <w:rsid w:val="001D7242"/>
    <w:rsid w:val="001E2A8B"/>
    <w:rsid w:val="001E3535"/>
    <w:rsid w:val="001E46FD"/>
    <w:rsid w:val="001E65FC"/>
    <w:rsid w:val="001F57AF"/>
    <w:rsid w:val="001F59C6"/>
    <w:rsid w:val="001F6499"/>
    <w:rsid w:val="001F69AE"/>
    <w:rsid w:val="00204A6C"/>
    <w:rsid w:val="0020653D"/>
    <w:rsid w:val="00211EF4"/>
    <w:rsid w:val="00213C00"/>
    <w:rsid w:val="002159CA"/>
    <w:rsid w:val="002342CC"/>
    <w:rsid w:val="00237F4E"/>
    <w:rsid w:val="002432E7"/>
    <w:rsid w:val="00251C61"/>
    <w:rsid w:val="002534C2"/>
    <w:rsid w:val="00260678"/>
    <w:rsid w:val="00260BCC"/>
    <w:rsid w:val="00261772"/>
    <w:rsid w:val="00261BAF"/>
    <w:rsid w:val="002648EB"/>
    <w:rsid w:val="00264CAD"/>
    <w:rsid w:val="00274976"/>
    <w:rsid w:val="00274C89"/>
    <w:rsid w:val="0027589C"/>
    <w:rsid w:val="00277108"/>
    <w:rsid w:val="00282AAA"/>
    <w:rsid w:val="002858CF"/>
    <w:rsid w:val="00294F21"/>
    <w:rsid w:val="00297E32"/>
    <w:rsid w:val="002A6861"/>
    <w:rsid w:val="002A7776"/>
    <w:rsid w:val="002C157C"/>
    <w:rsid w:val="002C3476"/>
    <w:rsid w:val="002C42EC"/>
    <w:rsid w:val="002D154B"/>
    <w:rsid w:val="002D4608"/>
    <w:rsid w:val="002D62C1"/>
    <w:rsid w:val="002E6311"/>
    <w:rsid w:val="002F0724"/>
    <w:rsid w:val="002F093D"/>
    <w:rsid w:val="002F30B7"/>
    <w:rsid w:val="00302636"/>
    <w:rsid w:val="00306A10"/>
    <w:rsid w:val="00310A03"/>
    <w:rsid w:val="00315297"/>
    <w:rsid w:val="0031541D"/>
    <w:rsid w:val="003159C0"/>
    <w:rsid w:val="00320E77"/>
    <w:rsid w:val="00322DD3"/>
    <w:rsid w:val="003257A7"/>
    <w:rsid w:val="00326DC2"/>
    <w:rsid w:val="00333382"/>
    <w:rsid w:val="003339D8"/>
    <w:rsid w:val="00333D3A"/>
    <w:rsid w:val="00336D84"/>
    <w:rsid w:val="00340E24"/>
    <w:rsid w:val="00343F03"/>
    <w:rsid w:val="0034674B"/>
    <w:rsid w:val="00347A66"/>
    <w:rsid w:val="00353818"/>
    <w:rsid w:val="00354F8F"/>
    <w:rsid w:val="00355187"/>
    <w:rsid w:val="003565A4"/>
    <w:rsid w:val="003604D6"/>
    <w:rsid w:val="003607D3"/>
    <w:rsid w:val="00360E0D"/>
    <w:rsid w:val="00360FFD"/>
    <w:rsid w:val="00364733"/>
    <w:rsid w:val="003664CB"/>
    <w:rsid w:val="00367134"/>
    <w:rsid w:val="00367E13"/>
    <w:rsid w:val="00367F3E"/>
    <w:rsid w:val="00371BF6"/>
    <w:rsid w:val="00373D67"/>
    <w:rsid w:val="003747BB"/>
    <w:rsid w:val="00381CEF"/>
    <w:rsid w:val="00381EE8"/>
    <w:rsid w:val="003935F1"/>
    <w:rsid w:val="00395C67"/>
    <w:rsid w:val="00397126"/>
    <w:rsid w:val="003B5247"/>
    <w:rsid w:val="003B73F3"/>
    <w:rsid w:val="003C0CD7"/>
    <w:rsid w:val="003C2263"/>
    <w:rsid w:val="003C280C"/>
    <w:rsid w:val="003C286F"/>
    <w:rsid w:val="003C363A"/>
    <w:rsid w:val="003C4145"/>
    <w:rsid w:val="003C4E11"/>
    <w:rsid w:val="003D2C48"/>
    <w:rsid w:val="003E1FEC"/>
    <w:rsid w:val="003E2156"/>
    <w:rsid w:val="003E7B01"/>
    <w:rsid w:val="003F0A0E"/>
    <w:rsid w:val="003F1ED1"/>
    <w:rsid w:val="003F2A00"/>
    <w:rsid w:val="003F38D9"/>
    <w:rsid w:val="003F6EB7"/>
    <w:rsid w:val="003F75B0"/>
    <w:rsid w:val="0040232E"/>
    <w:rsid w:val="00402405"/>
    <w:rsid w:val="00402DC7"/>
    <w:rsid w:val="00406BF4"/>
    <w:rsid w:val="004079D9"/>
    <w:rsid w:val="00411234"/>
    <w:rsid w:val="0041364C"/>
    <w:rsid w:val="004143C3"/>
    <w:rsid w:val="00417936"/>
    <w:rsid w:val="00421F4C"/>
    <w:rsid w:val="00424D58"/>
    <w:rsid w:val="00431CC4"/>
    <w:rsid w:val="004355A9"/>
    <w:rsid w:val="00436C4A"/>
    <w:rsid w:val="00437239"/>
    <w:rsid w:val="004408F1"/>
    <w:rsid w:val="004409F7"/>
    <w:rsid w:val="00443615"/>
    <w:rsid w:val="00452052"/>
    <w:rsid w:val="004565F2"/>
    <w:rsid w:val="00456D8E"/>
    <w:rsid w:val="0045704A"/>
    <w:rsid w:val="004601ED"/>
    <w:rsid w:val="00466D2E"/>
    <w:rsid w:val="004703A5"/>
    <w:rsid w:val="0047051C"/>
    <w:rsid w:val="0047155E"/>
    <w:rsid w:val="004723F2"/>
    <w:rsid w:val="00475BC3"/>
    <w:rsid w:val="0047640C"/>
    <w:rsid w:val="004765EA"/>
    <w:rsid w:val="00476C31"/>
    <w:rsid w:val="00480A4A"/>
    <w:rsid w:val="00483D2E"/>
    <w:rsid w:val="00487DEE"/>
    <w:rsid w:val="00493B48"/>
    <w:rsid w:val="0049416F"/>
    <w:rsid w:val="004A10ED"/>
    <w:rsid w:val="004A1819"/>
    <w:rsid w:val="004A4188"/>
    <w:rsid w:val="004A5AB9"/>
    <w:rsid w:val="004B35E0"/>
    <w:rsid w:val="004B7B23"/>
    <w:rsid w:val="004C7F96"/>
    <w:rsid w:val="004D0C71"/>
    <w:rsid w:val="004D127E"/>
    <w:rsid w:val="004D7AF1"/>
    <w:rsid w:val="004D7DD6"/>
    <w:rsid w:val="004E2982"/>
    <w:rsid w:val="004E4FFC"/>
    <w:rsid w:val="004E6EC6"/>
    <w:rsid w:val="004E7F84"/>
    <w:rsid w:val="004F3DA0"/>
    <w:rsid w:val="005041C7"/>
    <w:rsid w:val="00504FF1"/>
    <w:rsid w:val="00506A3A"/>
    <w:rsid w:val="00521EFE"/>
    <w:rsid w:val="00524DF6"/>
    <w:rsid w:val="00530DD7"/>
    <w:rsid w:val="005347AC"/>
    <w:rsid w:val="00534979"/>
    <w:rsid w:val="005418F4"/>
    <w:rsid w:val="0054213A"/>
    <w:rsid w:val="0054670E"/>
    <w:rsid w:val="00547104"/>
    <w:rsid w:val="00547C91"/>
    <w:rsid w:val="00554E7E"/>
    <w:rsid w:val="0056316F"/>
    <w:rsid w:val="005645F0"/>
    <w:rsid w:val="00565033"/>
    <w:rsid w:val="00566C36"/>
    <w:rsid w:val="00567652"/>
    <w:rsid w:val="00567FCD"/>
    <w:rsid w:val="005731D8"/>
    <w:rsid w:val="00573FFD"/>
    <w:rsid w:val="005768B2"/>
    <w:rsid w:val="0058378C"/>
    <w:rsid w:val="00586A36"/>
    <w:rsid w:val="0059453C"/>
    <w:rsid w:val="00596A4E"/>
    <w:rsid w:val="00597CDD"/>
    <w:rsid w:val="005A059C"/>
    <w:rsid w:val="005A305B"/>
    <w:rsid w:val="005A44D1"/>
    <w:rsid w:val="005A5C60"/>
    <w:rsid w:val="005A7F1F"/>
    <w:rsid w:val="005B38B2"/>
    <w:rsid w:val="005C249F"/>
    <w:rsid w:val="005D024E"/>
    <w:rsid w:val="005D2342"/>
    <w:rsid w:val="005D25B2"/>
    <w:rsid w:val="005D449B"/>
    <w:rsid w:val="005F0134"/>
    <w:rsid w:val="005F0B89"/>
    <w:rsid w:val="005F184F"/>
    <w:rsid w:val="005F50C8"/>
    <w:rsid w:val="005F6BD7"/>
    <w:rsid w:val="006053B6"/>
    <w:rsid w:val="00606510"/>
    <w:rsid w:val="00606A51"/>
    <w:rsid w:val="0060758E"/>
    <w:rsid w:val="00610737"/>
    <w:rsid w:val="0061738D"/>
    <w:rsid w:val="00625853"/>
    <w:rsid w:val="00626A7D"/>
    <w:rsid w:val="00641BA2"/>
    <w:rsid w:val="0064246B"/>
    <w:rsid w:val="006453A8"/>
    <w:rsid w:val="006510DF"/>
    <w:rsid w:val="0065319F"/>
    <w:rsid w:val="00660624"/>
    <w:rsid w:val="0066077E"/>
    <w:rsid w:val="00663DB4"/>
    <w:rsid w:val="00665DE0"/>
    <w:rsid w:val="00675258"/>
    <w:rsid w:val="0067711F"/>
    <w:rsid w:val="00682481"/>
    <w:rsid w:val="006841E2"/>
    <w:rsid w:val="00684B87"/>
    <w:rsid w:val="00687ADC"/>
    <w:rsid w:val="00691F47"/>
    <w:rsid w:val="006949BC"/>
    <w:rsid w:val="00697529"/>
    <w:rsid w:val="00697D73"/>
    <w:rsid w:val="006A5207"/>
    <w:rsid w:val="006A7356"/>
    <w:rsid w:val="006B4F2D"/>
    <w:rsid w:val="006C1848"/>
    <w:rsid w:val="006C3926"/>
    <w:rsid w:val="006C3AAB"/>
    <w:rsid w:val="006C3FD5"/>
    <w:rsid w:val="006D082A"/>
    <w:rsid w:val="006D2EF8"/>
    <w:rsid w:val="006D7546"/>
    <w:rsid w:val="006E1559"/>
    <w:rsid w:val="006E176C"/>
    <w:rsid w:val="006E553E"/>
    <w:rsid w:val="006E727E"/>
    <w:rsid w:val="006F1677"/>
    <w:rsid w:val="006F2C42"/>
    <w:rsid w:val="006F2FE6"/>
    <w:rsid w:val="006F453C"/>
    <w:rsid w:val="00701CBF"/>
    <w:rsid w:val="00704B88"/>
    <w:rsid w:val="00712640"/>
    <w:rsid w:val="007205A8"/>
    <w:rsid w:val="0072512A"/>
    <w:rsid w:val="007254A2"/>
    <w:rsid w:val="00726B46"/>
    <w:rsid w:val="00742673"/>
    <w:rsid w:val="0074733C"/>
    <w:rsid w:val="0075136A"/>
    <w:rsid w:val="00751AF7"/>
    <w:rsid w:val="007525E1"/>
    <w:rsid w:val="007552DA"/>
    <w:rsid w:val="00757E79"/>
    <w:rsid w:val="00762A1C"/>
    <w:rsid w:val="007659BA"/>
    <w:rsid w:val="00766603"/>
    <w:rsid w:val="007707EC"/>
    <w:rsid w:val="00780F70"/>
    <w:rsid w:val="007868B3"/>
    <w:rsid w:val="007923FD"/>
    <w:rsid w:val="00797B0F"/>
    <w:rsid w:val="00797E19"/>
    <w:rsid w:val="007A08BE"/>
    <w:rsid w:val="007A1E4A"/>
    <w:rsid w:val="007B00B6"/>
    <w:rsid w:val="007B1760"/>
    <w:rsid w:val="007B7ABE"/>
    <w:rsid w:val="007C72D5"/>
    <w:rsid w:val="007D0813"/>
    <w:rsid w:val="007D12C0"/>
    <w:rsid w:val="007E2E26"/>
    <w:rsid w:val="007E3787"/>
    <w:rsid w:val="007E7051"/>
    <w:rsid w:val="007E74B8"/>
    <w:rsid w:val="007E7AA8"/>
    <w:rsid w:val="007E7C57"/>
    <w:rsid w:val="007F0489"/>
    <w:rsid w:val="007F2E94"/>
    <w:rsid w:val="007F49B2"/>
    <w:rsid w:val="007F791A"/>
    <w:rsid w:val="00800C91"/>
    <w:rsid w:val="00807097"/>
    <w:rsid w:val="00811CCD"/>
    <w:rsid w:val="00814164"/>
    <w:rsid w:val="00815383"/>
    <w:rsid w:val="008243B7"/>
    <w:rsid w:val="00825306"/>
    <w:rsid w:val="00826667"/>
    <w:rsid w:val="00827D65"/>
    <w:rsid w:val="008313EF"/>
    <w:rsid w:val="00832AA4"/>
    <w:rsid w:val="00837428"/>
    <w:rsid w:val="008417CF"/>
    <w:rsid w:val="00845687"/>
    <w:rsid w:val="0084607B"/>
    <w:rsid w:val="00851BB6"/>
    <w:rsid w:val="00851EAF"/>
    <w:rsid w:val="00852EE3"/>
    <w:rsid w:val="00853F95"/>
    <w:rsid w:val="00857E46"/>
    <w:rsid w:val="008601BB"/>
    <w:rsid w:val="008603AB"/>
    <w:rsid w:val="0086493C"/>
    <w:rsid w:val="00872ECF"/>
    <w:rsid w:val="00876E38"/>
    <w:rsid w:val="0088781A"/>
    <w:rsid w:val="00890ACB"/>
    <w:rsid w:val="00893BC5"/>
    <w:rsid w:val="00895DE5"/>
    <w:rsid w:val="008A2CD2"/>
    <w:rsid w:val="008A3AEA"/>
    <w:rsid w:val="008A41B5"/>
    <w:rsid w:val="008B2B99"/>
    <w:rsid w:val="008B49CF"/>
    <w:rsid w:val="008C0A7E"/>
    <w:rsid w:val="008C2283"/>
    <w:rsid w:val="008C5855"/>
    <w:rsid w:val="008E0E54"/>
    <w:rsid w:val="008E3160"/>
    <w:rsid w:val="008E5714"/>
    <w:rsid w:val="008F11D9"/>
    <w:rsid w:val="008F4801"/>
    <w:rsid w:val="008F6C97"/>
    <w:rsid w:val="008F76CD"/>
    <w:rsid w:val="00900B24"/>
    <w:rsid w:val="009074BF"/>
    <w:rsid w:val="00907AC6"/>
    <w:rsid w:val="009112DA"/>
    <w:rsid w:val="009123B3"/>
    <w:rsid w:val="00912433"/>
    <w:rsid w:val="009146DD"/>
    <w:rsid w:val="00923928"/>
    <w:rsid w:val="00923AAC"/>
    <w:rsid w:val="009253F4"/>
    <w:rsid w:val="0092553C"/>
    <w:rsid w:val="00925B88"/>
    <w:rsid w:val="00934517"/>
    <w:rsid w:val="00935EC5"/>
    <w:rsid w:val="00937C86"/>
    <w:rsid w:val="00937EBF"/>
    <w:rsid w:val="009429C0"/>
    <w:rsid w:val="00945D3A"/>
    <w:rsid w:val="00946506"/>
    <w:rsid w:val="00947C54"/>
    <w:rsid w:val="00953AA5"/>
    <w:rsid w:val="00953C0A"/>
    <w:rsid w:val="00954C2A"/>
    <w:rsid w:val="00954D09"/>
    <w:rsid w:val="009620DA"/>
    <w:rsid w:val="00963D16"/>
    <w:rsid w:val="00965B98"/>
    <w:rsid w:val="0097548D"/>
    <w:rsid w:val="00975D9C"/>
    <w:rsid w:val="00976202"/>
    <w:rsid w:val="00987840"/>
    <w:rsid w:val="00991BDA"/>
    <w:rsid w:val="00994BE1"/>
    <w:rsid w:val="009A3829"/>
    <w:rsid w:val="009B2054"/>
    <w:rsid w:val="009C032B"/>
    <w:rsid w:val="009C5674"/>
    <w:rsid w:val="009E0EED"/>
    <w:rsid w:val="009E2079"/>
    <w:rsid w:val="009E2DA7"/>
    <w:rsid w:val="009E47EC"/>
    <w:rsid w:val="009F5DD2"/>
    <w:rsid w:val="009F6206"/>
    <w:rsid w:val="00A028D3"/>
    <w:rsid w:val="00A05A56"/>
    <w:rsid w:val="00A07FF2"/>
    <w:rsid w:val="00A11824"/>
    <w:rsid w:val="00A125E4"/>
    <w:rsid w:val="00A24A5B"/>
    <w:rsid w:val="00A33FC1"/>
    <w:rsid w:val="00A41C59"/>
    <w:rsid w:val="00A432D2"/>
    <w:rsid w:val="00A44C77"/>
    <w:rsid w:val="00A5142D"/>
    <w:rsid w:val="00A52500"/>
    <w:rsid w:val="00A52C7A"/>
    <w:rsid w:val="00A5471A"/>
    <w:rsid w:val="00A54767"/>
    <w:rsid w:val="00A606D5"/>
    <w:rsid w:val="00A63596"/>
    <w:rsid w:val="00A65EC4"/>
    <w:rsid w:val="00A6700D"/>
    <w:rsid w:val="00A7128C"/>
    <w:rsid w:val="00A72120"/>
    <w:rsid w:val="00A749BA"/>
    <w:rsid w:val="00A81202"/>
    <w:rsid w:val="00A8120F"/>
    <w:rsid w:val="00A82019"/>
    <w:rsid w:val="00A91218"/>
    <w:rsid w:val="00A9322E"/>
    <w:rsid w:val="00A96BC2"/>
    <w:rsid w:val="00A975A5"/>
    <w:rsid w:val="00A9766E"/>
    <w:rsid w:val="00AA0551"/>
    <w:rsid w:val="00AA2EA3"/>
    <w:rsid w:val="00AA4B2F"/>
    <w:rsid w:val="00AA5EEE"/>
    <w:rsid w:val="00AA754D"/>
    <w:rsid w:val="00AB2D9A"/>
    <w:rsid w:val="00AB3A72"/>
    <w:rsid w:val="00AB3BBA"/>
    <w:rsid w:val="00AB59D0"/>
    <w:rsid w:val="00AC035F"/>
    <w:rsid w:val="00AC5BC2"/>
    <w:rsid w:val="00AC6A4A"/>
    <w:rsid w:val="00AD0084"/>
    <w:rsid w:val="00AD015B"/>
    <w:rsid w:val="00AD14FB"/>
    <w:rsid w:val="00AD2E5E"/>
    <w:rsid w:val="00AD62C3"/>
    <w:rsid w:val="00AE092A"/>
    <w:rsid w:val="00AE6B20"/>
    <w:rsid w:val="00AE7DA9"/>
    <w:rsid w:val="00AF0453"/>
    <w:rsid w:val="00AF270C"/>
    <w:rsid w:val="00AF6E3E"/>
    <w:rsid w:val="00AF729F"/>
    <w:rsid w:val="00B00461"/>
    <w:rsid w:val="00B00A66"/>
    <w:rsid w:val="00B01A89"/>
    <w:rsid w:val="00B028C6"/>
    <w:rsid w:val="00B04AA0"/>
    <w:rsid w:val="00B10308"/>
    <w:rsid w:val="00B1127E"/>
    <w:rsid w:val="00B15115"/>
    <w:rsid w:val="00B15A7A"/>
    <w:rsid w:val="00B15B83"/>
    <w:rsid w:val="00B1777B"/>
    <w:rsid w:val="00B213F9"/>
    <w:rsid w:val="00B249D9"/>
    <w:rsid w:val="00B24C9E"/>
    <w:rsid w:val="00B3355B"/>
    <w:rsid w:val="00B36CD5"/>
    <w:rsid w:val="00B376A8"/>
    <w:rsid w:val="00B40826"/>
    <w:rsid w:val="00B4133E"/>
    <w:rsid w:val="00B41EBB"/>
    <w:rsid w:val="00B4428E"/>
    <w:rsid w:val="00B470E4"/>
    <w:rsid w:val="00B500A7"/>
    <w:rsid w:val="00B52ADA"/>
    <w:rsid w:val="00B533AE"/>
    <w:rsid w:val="00B53469"/>
    <w:rsid w:val="00B5425B"/>
    <w:rsid w:val="00B550CD"/>
    <w:rsid w:val="00B5755A"/>
    <w:rsid w:val="00B604E2"/>
    <w:rsid w:val="00B64346"/>
    <w:rsid w:val="00B6658A"/>
    <w:rsid w:val="00B71833"/>
    <w:rsid w:val="00B7346F"/>
    <w:rsid w:val="00B74831"/>
    <w:rsid w:val="00B76E20"/>
    <w:rsid w:val="00B814DF"/>
    <w:rsid w:val="00B835E8"/>
    <w:rsid w:val="00B856BA"/>
    <w:rsid w:val="00B92DD4"/>
    <w:rsid w:val="00B97BF5"/>
    <w:rsid w:val="00BA4A96"/>
    <w:rsid w:val="00BB5335"/>
    <w:rsid w:val="00BB6637"/>
    <w:rsid w:val="00BB6B8D"/>
    <w:rsid w:val="00BC390E"/>
    <w:rsid w:val="00BC39F4"/>
    <w:rsid w:val="00BC4A24"/>
    <w:rsid w:val="00BC4A67"/>
    <w:rsid w:val="00BC6989"/>
    <w:rsid w:val="00BD03FF"/>
    <w:rsid w:val="00BD1616"/>
    <w:rsid w:val="00BD3CF1"/>
    <w:rsid w:val="00BD4F36"/>
    <w:rsid w:val="00BD5BFF"/>
    <w:rsid w:val="00BF2A78"/>
    <w:rsid w:val="00C02994"/>
    <w:rsid w:val="00C07B21"/>
    <w:rsid w:val="00C10A93"/>
    <w:rsid w:val="00C11E9C"/>
    <w:rsid w:val="00C1205A"/>
    <w:rsid w:val="00C1488C"/>
    <w:rsid w:val="00C153A8"/>
    <w:rsid w:val="00C22E8C"/>
    <w:rsid w:val="00C25FD2"/>
    <w:rsid w:val="00C31A98"/>
    <w:rsid w:val="00C34E9C"/>
    <w:rsid w:val="00C3545B"/>
    <w:rsid w:val="00C4156F"/>
    <w:rsid w:val="00C41BE6"/>
    <w:rsid w:val="00C42458"/>
    <w:rsid w:val="00C43583"/>
    <w:rsid w:val="00C458CB"/>
    <w:rsid w:val="00C47E8D"/>
    <w:rsid w:val="00C51487"/>
    <w:rsid w:val="00C531DC"/>
    <w:rsid w:val="00C657AD"/>
    <w:rsid w:val="00C66DCF"/>
    <w:rsid w:val="00C708D7"/>
    <w:rsid w:val="00C76DB9"/>
    <w:rsid w:val="00C80722"/>
    <w:rsid w:val="00C8222F"/>
    <w:rsid w:val="00C8281D"/>
    <w:rsid w:val="00C83ED8"/>
    <w:rsid w:val="00C84565"/>
    <w:rsid w:val="00C84ADF"/>
    <w:rsid w:val="00C95BC5"/>
    <w:rsid w:val="00C96369"/>
    <w:rsid w:val="00C968D3"/>
    <w:rsid w:val="00CA1329"/>
    <w:rsid w:val="00CA446B"/>
    <w:rsid w:val="00CA49F4"/>
    <w:rsid w:val="00CA7A79"/>
    <w:rsid w:val="00CB1DE6"/>
    <w:rsid w:val="00CB4365"/>
    <w:rsid w:val="00CB5D55"/>
    <w:rsid w:val="00CB62FB"/>
    <w:rsid w:val="00CC37AA"/>
    <w:rsid w:val="00CC403E"/>
    <w:rsid w:val="00CC49DE"/>
    <w:rsid w:val="00CD0FFF"/>
    <w:rsid w:val="00CD1416"/>
    <w:rsid w:val="00CD3E66"/>
    <w:rsid w:val="00CD4208"/>
    <w:rsid w:val="00CD7189"/>
    <w:rsid w:val="00CE4702"/>
    <w:rsid w:val="00CE5FCE"/>
    <w:rsid w:val="00CE7A79"/>
    <w:rsid w:val="00CF43BE"/>
    <w:rsid w:val="00CF4F7B"/>
    <w:rsid w:val="00CF5E51"/>
    <w:rsid w:val="00D00A44"/>
    <w:rsid w:val="00D03487"/>
    <w:rsid w:val="00D036B5"/>
    <w:rsid w:val="00D10C3C"/>
    <w:rsid w:val="00D20299"/>
    <w:rsid w:val="00D252CF"/>
    <w:rsid w:val="00D27A7A"/>
    <w:rsid w:val="00D31461"/>
    <w:rsid w:val="00D358FD"/>
    <w:rsid w:val="00D4420B"/>
    <w:rsid w:val="00D45A42"/>
    <w:rsid w:val="00D55967"/>
    <w:rsid w:val="00D55AB6"/>
    <w:rsid w:val="00D56B6B"/>
    <w:rsid w:val="00D64FEB"/>
    <w:rsid w:val="00D65019"/>
    <w:rsid w:val="00D65618"/>
    <w:rsid w:val="00D700D2"/>
    <w:rsid w:val="00D708A4"/>
    <w:rsid w:val="00D755D4"/>
    <w:rsid w:val="00D77420"/>
    <w:rsid w:val="00D77739"/>
    <w:rsid w:val="00D8359B"/>
    <w:rsid w:val="00D86E7C"/>
    <w:rsid w:val="00D86E80"/>
    <w:rsid w:val="00D94C70"/>
    <w:rsid w:val="00D96BFC"/>
    <w:rsid w:val="00DA0BFD"/>
    <w:rsid w:val="00DA2536"/>
    <w:rsid w:val="00DB3210"/>
    <w:rsid w:val="00DC050A"/>
    <w:rsid w:val="00DC5B5A"/>
    <w:rsid w:val="00DC7DE2"/>
    <w:rsid w:val="00DD0FE0"/>
    <w:rsid w:val="00DD189E"/>
    <w:rsid w:val="00DD3649"/>
    <w:rsid w:val="00DE294B"/>
    <w:rsid w:val="00DF0C3F"/>
    <w:rsid w:val="00DF1F95"/>
    <w:rsid w:val="00DF3250"/>
    <w:rsid w:val="00DF3556"/>
    <w:rsid w:val="00DF4394"/>
    <w:rsid w:val="00DF4E3A"/>
    <w:rsid w:val="00DF65AF"/>
    <w:rsid w:val="00E04718"/>
    <w:rsid w:val="00E07E17"/>
    <w:rsid w:val="00E117D8"/>
    <w:rsid w:val="00E12EEF"/>
    <w:rsid w:val="00E13009"/>
    <w:rsid w:val="00E27AA9"/>
    <w:rsid w:val="00E30D04"/>
    <w:rsid w:val="00E362B6"/>
    <w:rsid w:val="00E37D74"/>
    <w:rsid w:val="00E430AB"/>
    <w:rsid w:val="00E52A82"/>
    <w:rsid w:val="00E54D92"/>
    <w:rsid w:val="00E62FCB"/>
    <w:rsid w:val="00E63617"/>
    <w:rsid w:val="00E64468"/>
    <w:rsid w:val="00E70415"/>
    <w:rsid w:val="00E70981"/>
    <w:rsid w:val="00E7192A"/>
    <w:rsid w:val="00E813F7"/>
    <w:rsid w:val="00E82C2F"/>
    <w:rsid w:val="00E871AC"/>
    <w:rsid w:val="00E87F63"/>
    <w:rsid w:val="00E963FC"/>
    <w:rsid w:val="00E974CB"/>
    <w:rsid w:val="00E977A6"/>
    <w:rsid w:val="00EA027C"/>
    <w:rsid w:val="00EA0A17"/>
    <w:rsid w:val="00EA7882"/>
    <w:rsid w:val="00EA7C90"/>
    <w:rsid w:val="00EB1A75"/>
    <w:rsid w:val="00EB288D"/>
    <w:rsid w:val="00EB5EA8"/>
    <w:rsid w:val="00EB5F0E"/>
    <w:rsid w:val="00EB7037"/>
    <w:rsid w:val="00EC08FF"/>
    <w:rsid w:val="00EC3D4B"/>
    <w:rsid w:val="00EC6698"/>
    <w:rsid w:val="00EC66A8"/>
    <w:rsid w:val="00ED1C31"/>
    <w:rsid w:val="00ED5C75"/>
    <w:rsid w:val="00ED639B"/>
    <w:rsid w:val="00EE2582"/>
    <w:rsid w:val="00EE5193"/>
    <w:rsid w:val="00EE5F05"/>
    <w:rsid w:val="00F0165F"/>
    <w:rsid w:val="00F01B26"/>
    <w:rsid w:val="00F11CFC"/>
    <w:rsid w:val="00F16A99"/>
    <w:rsid w:val="00F16BDD"/>
    <w:rsid w:val="00F265D9"/>
    <w:rsid w:val="00F32B49"/>
    <w:rsid w:val="00F33676"/>
    <w:rsid w:val="00F40735"/>
    <w:rsid w:val="00F40AB5"/>
    <w:rsid w:val="00F414DD"/>
    <w:rsid w:val="00F60661"/>
    <w:rsid w:val="00F635F8"/>
    <w:rsid w:val="00F653AB"/>
    <w:rsid w:val="00F80882"/>
    <w:rsid w:val="00F84218"/>
    <w:rsid w:val="00F852A2"/>
    <w:rsid w:val="00F86549"/>
    <w:rsid w:val="00F90329"/>
    <w:rsid w:val="00F9452C"/>
    <w:rsid w:val="00F949E5"/>
    <w:rsid w:val="00F95A68"/>
    <w:rsid w:val="00F97896"/>
    <w:rsid w:val="00FA2C11"/>
    <w:rsid w:val="00FA45AA"/>
    <w:rsid w:val="00FA4CF4"/>
    <w:rsid w:val="00FB1D7C"/>
    <w:rsid w:val="00FB2C5B"/>
    <w:rsid w:val="00FB5421"/>
    <w:rsid w:val="00FB60BF"/>
    <w:rsid w:val="00FB7516"/>
    <w:rsid w:val="00FC1F79"/>
    <w:rsid w:val="00FC49C0"/>
    <w:rsid w:val="00FD099D"/>
    <w:rsid w:val="00FD2F59"/>
    <w:rsid w:val="00FD63CA"/>
    <w:rsid w:val="00FD72B3"/>
    <w:rsid w:val="00FE2B91"/>
    <w:rsid w:val="00FE6311"/>
    <w:rsid w:val="00FE6DF9"/>
    <w:rsid w:val="00FF0B54"/>
    <w:rsid w:val="00FF2709"/>
    <w:rsid w:val="00FF3C5C"/>
    <w:rsid w:val="00FF5D2E"/>
    <w:rsid w:val="00FF6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72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2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72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749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49BA"/>
  </w:style>
  <w:style w:type="paragraph" w:styleId="Footer">
    <w:name w:val="footer"/>
    <w:basedOn w:val="Normal"/>
    <w:link w:val="FooterChar"/>
    <w:uiPriority w:val="99"/>
    <w:unhideWhenUsed/>
    <w:rsid w:val="00A749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49BA"/>
  </w:style>
  <w:style w:type="table" w:styleId="TableGrid">
    <w:name w:val="Table Grid"/>
    <w:basedOn w:val="TableNormal"/>
    <w:uiPriority w:val="59"/>
    <w:rsid w:val="006F16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72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2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72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749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49BA"/>
  </w:style>
  <w:style w:type="paragraph" w:styleId="Footer">
    <w:name w:val="footer"/>
    <w:basedOn w:val="Normal"/>
    <w:link w:val="FooterChar"/>
    <w:uiPriority w:val="99"/>
    <w:unhideWhenUsed/>
    <w:rsid w:val="00A749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49BA"/>
  </w:style>
  <w:style w:type="table" w:styleId="TableGrid">
    <w:name w:val="Table Grid"/>
    <w:basedOn w:val="TableNormal"/>
    <w:uiPriority w:val="59"/>
    <w:rsid w:val="006F16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emf"/><Relationship Id="rId39" Type="http://schemas.openxmlformats.org/officeDocument/2006/relationships/image" Target="media/image24.emf"/><Relationship Id="rId21" Type="http://schemas.openxmlformats.org/officeDocument/2006/relationships/oleObject" Target="embeddings/oleObject7.bin"/><Relationship Id="rId34" Type="http://schemas.openxmlformats.org/officeDocument/2006/relationships/image" Target="media/image19.emf"/><Relationship Id="rId42" Type="http://schemas.openxmlformats.org/officeDocument/2006/relationships/image" Target="media/image27.emf"/><Relationship Id="rId47" Type="http://schemas.openxmlformats.org/officeDocument/2006/relationships/image" Target="media/image32.emf"/><Relationship Id="rId50" Type="http://schemas.openxmlformats.org/officeDocument/2006/relationships/image" Target="media/image35.e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8.emf"/><Relationship Id="rId38" Type="http://schemas.openxmlformats.org/officeDocument/2006/relationships/image" Target="media/image23.emf"/><Relationship Id="rId46" Type="http://schemas.openxmlformats.org/officeDocument/2006/relationships/image" Target="media/image31.e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emf"/><Relationship Id="rId41" Type="http://schemas.openxmlformats.org/officeDocument/2006/relationships/image" Target="media/image26.emf"/><Relationship Id="rId54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7.emf"/><Relationship Id="rId37" Type="http://schemas.openxmlformats.org/officeDocument/2006/relationships/image" Target="media/image22.emf"/><Relationship Id="rId40" Type="http://schemas.openxmlformats.org/officeDocument/2006/relationships/image" Target="media/image25.emf"/><Relationship Id="rId45" Type="http://schemas.openxmlformats.org/officeDocument/2006/relationships/image" Target="media/image30.emf"/><Relationship Id="rId53" Type="http://schemas.openxmlformats.org/officeDocument/2006/relationships/image" Target="media/image3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emf"/><Relationship Id="rId36" Type="http://schemas.openxmlformats.org/officeDocument/2006/relationships/image" Target="media/image21.emf"/><Relationship Id="rId49" Type="http://schemas.openxmlformats.org/officeDocument/2006/relationships/image" Target="media/image34.e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emf"/><Relationship Id="rId44" Type="http://schemas.openxmlformats.org/officeDocument/2006/relationships/image" Target="media/image29.emf"/><Relationship Id="rId52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emf"/><Relationship Id="rId30" Type="http://schemas.openxmlformats.org/officeDocument/2006/relationships/image" Target="media/image15.emf"/><Relationship Id="rId35" Type="http://schemas.openxmlformats.org/officeDocument/2006/relationships/image" Target="media/image20.emf"/><Relationship Id="rId43" Type="http://schemas.openxmlformats.org/officeDocument/2006/relationships/image" Target="media/image28.emf"/><Relationship Id="rId48" Type="http://schemas.openxmlformats.org/officeDocument/2006/relationships/image" Target="media/image33.e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36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1324</Words>
  <Characters>755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 Hayden</dc:creator>
  <cp:lastModifiedBy>Elizabeth Hayden</cp:lastModifiedBy>
  <cp:revision>6</cp:revision>
  <dcterms:created xsi:type="dcterms:W3CDTF">2012-10-19T01:04:00Z</dcterms:created>
  <dcterms:modified xsi:type="dcterms:W3CDTF">2012-10-24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